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229" w:rsidRDefault="00B42229">
      <w:pPr>
        <w:pStyle w:val="Title"/>
        <w:rPr>
          <w:sz w:val="28"/>
        </w:rPr>
      </w:pPr>
      <w:r>
        <w:t>Physics 30</w:t>
      </w:r>
      <w:r>
        <w:tab/>
        <w:t xml:space="preserve">   </w:t>
      </w:r>
      <w:r>
        <w:rPr>
          <w:u w:val="single"/>
        </w:rPr>
        <w:t xml:space="preserve">Lesson </w:t>
      </w:r>
      <w:r w:rsidR="006113E3">
        <w:rPr>
          <w:u w:val="single"/>
        </w:rPr>
        <w:t>15</w:t>
      </w:r>
      <w:r>
        <w:t xml:space="preserve">  Electric Fields</w:t>
      </w:r>
    </w:p>
    <w:p w:rsidR="002414EA" w:rsidRDefault="002414EA" w:rsidP="002414EA">
      <w:pPr>
        <w:pStyle w:val="Heading1"/>
      </w:pPr>
      <w:r>
        <w:t>Fields</w:t>
      </w:r>
    </w:p>
    <w:p w:rsidR="008B4A86" w:rsidRDefault="00B42229">
      <w:r>
        <w:t xml:space="preserve">The idea of a </w:t>
      </w:r>
      <w:r w:rsidRPr="002414EA">
        <w:rPr>
          <w:b/>
        </w:rPr>
        <w:t>field</w:t>
      </w:r>
      <w:r>
        <w:rPr>
          <w:i/>
        </w:rPr>
        <w:t xml:space="preserve"> </w:t>
      </w:r>
      <w:r>
        <w:t>resulted from a need to explain how one object (for example a charged ebonite rod) can have an effect on another object (a charged pith ball) over a distance.  How does the</w:t>
      </w:r>
      <w:r w:rsidR="002414EA">
        <w:t xml:space="preserve"> pith ball</w:t>
      </w:r>
      <w:r>
        <w:t xml:space="preserve"> “know” about the presence of the ebonite rod?  Conversely, how does the ebonite rod “know” about the </w:t>
      </w:r>
      <w:r w:rsidR="002414EA">
        <w:t xml:space="preserve">presence of the </w:t>
      </w:r>
      <w:r>
        <w:t xml:space="preserve">pith ball?  After all, they are not in direct contact.  </w:t>
      </w:r>
    </w:p>
    <w:p w:rsidR="008B4A86" w:rsidRDefault="008B4A86"/>
    <w:p w:rsidR="00B42229" w:rsidRDefault="00B42229">
      <w:r>
        <w:t xml:space="preserve">It is this </w:t>
      </w:r>
      <w:r w:rsidR="008B4A86">
        <w:t>“</w:t>
      </w:r>
      <w:r w:rsidRPr="007F6958">
        <w:t>action at a distance</w:t>
      </w:r>
      <w:r w:rsidR="008B4A86">
        <w:t>”</w:t>
      </w:r>
      <w:r>
        <w:t xml:space="preserve"> for which the concept of a field was </w:t>
      </w:r>
      <w:r w:rsidR="008B4A86">
        <w:t xml:space="preserve">initially </w:t>
      </w:r>
      <w:r>
        <w:t xml:space="preserve">developed.  </w:t>
      </w:r>
      <w:r w:rsidR="008B4A86">
        <w:t>In this course we will learn about electric fields and magnetic fields (Lesson 19).  We learned about gravitational fields in Physics 20.</w:t>
      </w:r>
      <w:r>
        <w:t xml:space="preserve">  </w:t>
      </w:r>
    </w:p>
    <w:p w:rsidR="00B42229" w:rsidRDefault="00B42229"/>
    <w:p w:rsidR="00B42229" w:rsidRDefault="00B42229">
      <w:pPr>
        <w:pStyle w:val="Heading1"/>
      </w:pPr>
      <w:r>
        <w:t>Electric fields</w:t>
      </w:r>
    </w:p>
    <w:p w:rsidR="002414EA" w:rsidRDefault="00B42229" w:rsidP="002414EA">
      <w:pPr>
        <w:widowControl w:val="0"/>
      </w:pPr>
      <w:r>
        <w:t xml:space="preserve">An </w:t>
      </w:r>
      <w:r w:rsidRPr="007026ED">
        <w:rPr>
          <w:b/>
        </w:rPr>
        <w:t>electric field</w:t>
      </w:r>
      <w:r>
        <w:t xml:space="preserve"> is generated by any object which has an electric charge.  </w:t>
      </w:r>
      <w:r w:rsidR="002414EA">
        <w:t>Electric fields have the following characteristics:</w:t>
      </w:r>
    </w:p>
    <w:p w:rsidR="002414EA" w:rsidRDefault="002414EA" w:rsidP="002414EA">
      <w:pPr>
        <w:widowControl w:val="0"/>
        <w:numPr>
          <w:ilvl w:val="0"/>
          <w:numId w:val="1"/>
        </w:numPr>
        <w:spacing w:before="120"/>
      </w:pPr>
      <w:r>
        <w:t>Electric fields can be produced by either positive or negative charged objects.</w:t>
      </w:r>
    </w:p>
    <w:p w:rsidR="002414EA" w:rsidRDefault="002414EA" w:rsidP="002414EA">
      <w:pPr>
        <w:widowControl w:val="0"/>
        <w:numPr>
          <w:ilvl w:val="0"/>
          <w:numId w:val="1"/>
        </w:numPr>
        <w:spacing w:before="120"/>
      </w:pPr>
      <w:r>
        <w:t>Electric fields decrease in strength with increased distance.</w:t>
      </w:r>
    </w:p>
    <w:p w:rsidR="002414EA" w:rsidRDefault="002414EA" w:rsidP="002414EA">
      <w:pPr>
        <w:widowControl w:val="0"/>
        <w:numPr>
          <w:ilvl w:val="0"/>
          <w:numId w:val="1"/>
        </w:numPr>
        <w:spacing w:before="120"/>
      </w:pPr>
      <w:r>
        <w:t>Electric fields are vector fields.</w:t>
      </w:r>
    </w:p>
    <w:p w:rsidR="002414EA" w:rsidRDefault="002414EA" w:rsidP="002414EA">
      <w:pPr>
        <w:widowControl w:val="0"/>
      </w:pPr>
    </w:p>
    <w:p w:rsidR="00B42229" w:rsidRDefault="00B42229">
      <w:pPr>
        <w:widowControl w:val="0"/>
      </w:pPr>
      <w:r>
        <w:t xml:space="preserve">When a charge (q) is placed within an existing electric field it will experience a force.  </w:t>
      </w:r>
      <w:r w:rsidR="00AC4292">
        <w:t xml:space="preserve">The electric field </w:t>
      </w:r>
      <w:r w:rsidR="007F6958">
        <w:t xml:space="preserve">strength </w:t>
      </w:r>
      <w:r w:rsidR="00AC4292">
        <w:t>(</w:t>
      </w:r>
      <w:r w:rsidR="00AC4292" w:rsidRPr="00AC4292">
        <w:rPr>
          <w:position w:val="-4"/>
        </w:rPr>
        <w:object w:dxaOrig="2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5.6pt" o:ole="">
            <v:imagedata r:id="rId8" o:title=""/>
          </v:shape>
          <o:OLEObject Type="Embed" ProgID="Equation.DSMT4" ShapeID="_x0000_i1025" DrawAspect="Content" ObjectID="_1525676025" r:id="rId9"/>
        </w:object>
      </w:r>
      <w:r w:rsidR="00AC4292">
        <w:t>) at a given point is defined as the ratio of the electric force (</w:t>
      </w:r>
      <w:r w:rsidR="00AC4292" w:rsidRPr="00AC4292">
        <w:rPr>
          <w:position w:val="-12"/>
        </w:rPr>
        <w:object w:dxaOrig="260" w:dyaOrig="400">
          <v:shape id="_x0000_i1026" type="#_x0000_t75" style="width:12.6pt;height:20.4pt" o:ole="">
            <v:imagedata r:id="rId10" o:title=""/>
          </v:shape>
          <o:OLEObject Type="Embed" ProgID="Equation.DSMT4" ShapeID="_x0000_i1026" DrawAspect="Content" ObjectID="_1525676026" r:id="rId11"/>
        </w:object>
      </w:r>
      <w:r w:rsidR="00AC4292">
        <w:t xml:space="preserve">) </w:t>
      </w:r>
      <w:r w:rsidR="002414EA">
        <w:t>to the magnitude of the charge (q).</w:t>
      </w:r>
    </w:p>
    <w:p w:rsidR="002414EA" w:rsidRDefault="002414EA">
      <w:pPr>
        <w:widowControl w:val="0"/>
      </w:pPr>
    </w:p>
    <w:p w:rsidR="00B42229" w:rsidRDefault="002414EA" w:rsidP="002414EA">
      <w:pPr>
        <w:widowControl w:val="0"/>
        <w:ind w:firstLine="720"/>
      </w:pPr>
      <w:r w:rsidRPr="002414EA">
        <w:rPr>
          <w:position w:val="-28"/>
        </w:rPr>
        <w:object w:dxaOrig="5060" w:dyaOrig="800">
          <v:shape id="_x0000_i1027" type="#_x0000_t75" style="width:252.6pt;height:39.6pt" o:ole="">
            <v:imagedata r:id="rId12" o:title=""/>
          </v:shape>
          <o:OLEObject Type="Embed" ProgID="Equation.DSMT4" ShapeID="_x0000_i1027" DrawAspect="Content" ObjectID="_1525676027" r:id="rId13"/>
        </w:object>
      </w:r>
      <w:r w:rsidR="00B42229">
        <w:tab/>
      </w:r>
      <w:r w:rsidR="00B42229">
        <w:tab/>
      </w:r>
      <w:r w:rsidR="00B42229">
        <w:tab/>
      </w:r>
    </w:p>
    <w:p w:rsidR="00AC4292" w:rsidRDefault="00AC4292">
      <w:pPr>
        <w:widowControl w:val="0"/>
      </w:pPr>
    </w:p>
    <w:p w:rsidR="00AC4292" w:rsidRDefault="00AC4292" w:rsidP="00AC4292">
      <w:pPr>
        <w:widowControl w:val="0"/>
      </w:pPr>
      <w:r>
        <w:t>Notice that the electric field strength equation above uses absolute value symbol</w:t>
      </w:r>
      <w:r w:rsidR="007F6958">
        <w:t>s</w:t>
      </w:r>
      <w:r>
        <w:t xml:space="preserve">.  The equation calculates the </w:t>
      </w:r>
      <w:r w:rsidR="007F6958" w:rsidRPr="007F6958">
        <w:rPr>
          <w:b/>
        </w:rPr>
        <w:t xml:space="preserve">electric field </w:t>
      </w:r>
      <w:r w:rsidRPr="007F6958">
        <w:rPr>
          <w:b/>
        </w:rPr>
        <w:t>strength</w:t>
      </w:r>
      <w:r>
        <w:t xml:space="preserve">, but does not give its direction.  The direction of an electric field at any point in space is conventionally defined as:  </w:t>
      </w:r>
      <w:r w:rsidRPr="002C1B12">
        <w:rPr>
          <w:b/>
        </w:rPr>
        <w:t xml:space="preserve">the direction that a small imaginary </w:t>
      </w:r>
      <w:r w:rsidRPr="002C1B12">
        <w:rPr>
          <w:b/>
          <w:u w:val="single"/>
        </w:rPr>
        <w:t>positive</w:t>
      </w:r>
      <w:r w:rsidRPr="002C1B12">
        <w:rPr>
          <w:b/>
        </w:rPr>
        <w:t xml:space="preserve"> test charge (q</w:t>
      </w:r>
      <w:r w:rsidRPr="002C1B12">
        <w:rPr>
          <w:b/>
          <w:position w:val="-5"/>
          <w:sz w:val="16"/>
          <w:vertAlign w:val="subscript"/>
        </w:rPr>
        <w:t>T</w:t>
      </w:r>
      <w:r w:rsidRPr="002C1B12">
        <w:rPr>
          <w:b/>
        </w:rPr>
        <w:t>) will move in the electric field</w:t>
      </w:r>
      <w:r>
        <w:t>.  We imagine that the charge on q</w:t>
      </w:r>
      <w:r>
        <w:rPr>
          <w:position w:val="-5"/>
          <w:sz w:val="16"/>
          <w:vertAlign w:val="subscript"/>
        </w:rPr>
        <w:t>T</w:t>
      </w:r>
      <w:r>
        <w:t xml:space="preserve"> is so small that it responds to the electric field without changing the electric field being tested.  </w:t>
      </w:r>
    </w:p>
    <w:p w:rsidR="00AC4292" w:rsidRDefault="00AE5A32" w:rsidP="00AC4292">
      <w:pPr>
        <w:widowControl w:val="0"/>
      </w:pPr>
      <w:r>
        <w:rPr>
          <w:noProof/>
        </w:rPr>
        <mc:AlternateContent>
          <mc:Choice Requires="wpg">
            <w:drawing>
              <wp:anchor distT="0" distB="0" distL="114300" distR="114300" simplePos="0" relativeHeight="251650048" behindDoc="0" locked="0" layoutInCell="1" allowOverlap="1">
                <wp:simplePos x="0" y="0"/>
                <wp:positionH relativeFrom="column">
                  <wp:posOffset>51435</wp:posOffset>
                </wp:positionH>
                <wp:positionV relativeFrom="paragraph">
                  <wp:posOffset>124460</wp:posOffset>
                </wp:positionV>
                <wp:extent cx="5487035" cy="1006475"/>
                <wp:effectExtent l="0" t="0" r="0" b="0"/>
                <wp:wrapNone/>
                <wp:docPr id="368"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7035" cy="1006475"/>
                          <a:chOff x="1521" y="10264"/>
                          <a:chExt cx="8641" cy="1585"/>
                        </a:xfrm>
                      </wpg:grpSpPr>
                      <wps:wsp>
                        <wps:cNvPr id="369" name="Rectangle 182"/>
                        <wps:cNvSpPr>
                          <a:spLocks noChangeArrowheads="1"/>
                        </wps:cNvSpPr>
                        <wps:spPr bwMode="auto">
                          <a:xfrm>
                            <a:off x="2601" y="10264"/>
                            <a:ext cx="865"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C4292" w:rsidRPr="002414EA" w:rsidRDefault="00AC4292" w:rsidP="00AC4292">
                              <w:pPr>
                                <w:rPr>
                                  <w:sz w:val="40"/>
                                  <w:szCs w:val="40"/>
                                </w:rPr>
                              </w:pPr>
                              <w:r>
                                <w:rPr>
                                  <w:sz w:val="56"/>
                                </w:rPr>
                                <w:t xml:space="preserve">  </w:t>
                              </w:r>
                              <w:r w:rsidRPr="002414EA">
                                <w:rPr>
                                  <w:sz w:val="40"/>
                                  <w:szCs w:val="40"/>
                                </w:rPr>
                                <w:sym w:font="Symbol" w:char="F02B"/>
                              </w:r>
                            </w:p>
                          </w:txbxContent>
                        </wps:txbx>
                        <wps:bodyPr rot="0" vert="horz" wrap="square" lIns="12700" tIns="12700" rIns="12700" bIns="12700" anchor="t" anchorCtr="0" upright="1">
                          <a:noAutofit/>
                        </wps:bodyPr>
                      </wps:wsp>
                      <wps:wsp>
                        <wps:cNvPr id="370" name="Oval 183"/>
                        <wps:cNvSpPr>
                          <a:spLocks noChangeArrowheads="1"/>
                        </wps:cNvSpPr>
                        <wps:spPr bwMode="auto">
                          <a:xfrm>
                            <a:off x="2781" y="10264"/>
                            <a:ext cx="505" cy="540"/>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1" name="Rectangle 185"/>
                        <wps:cNvSpPr>
                          <a:spLocks noChangeArrowheads="1"/>
                        </wps:cNvSpPr>
                        <wps:spPr bwMode="auto">
                          <a:xfrm>
                            <a:off x="3861" y="10264"/>
                            <a:ext cx="577"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C4292" w:rsidRDefault="00AC4292" w:rsidP="00AC4292">
                              <w:proofErr w:type="spellStart"/>
                              <w:r>
                                <w:t>q</w:t>
                              </w:r>
                              <w:r>
                                <w:rPr>
                                  <w:vertAlign w:val="subscript"/>
                                </w:rPr>
                                <w:t>T</w:t>
                              </w:r>
                              <w:proofErr w:type="spellEnd"/>
                            </w:p>
                          </w:txbxContent>
                        </wps:txbx>
                        <wps:bodyPr rot="0" vert="horz" wrap="square" lIns="12700" tIns="12700" rIns="12700" bIns="12700" anchor="t" anchorCtr="0" upright="1">
                          <a:noAutofit/>
                        </wps:bodyPr>
                      </wps:wsp>
                      <wps:wsp>
                        <wps:cNvPr id="372" name="Line 187"/>
                        <wps:cNvCnPr/>
                        <wps:spPr bwMode="auto">
                          <a:xfrm>
                            <a:off x="4221" y="10444"/>
                            <a:ext cx="577"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3" name="Rectangle 189"/>
                        <wps:cNvSpPr>
                          <a:spLocks noChangeArrowheads="1"/>
                        </wps:cNvSpPr>
                        <wps:spPr bwMode="auto">
                          <a:xfrm>
                            <a:off x="1521" y="10984"/>
                            <a:ext cx="4321" cy="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C4292" w:rsidRDefault="00AC4292" w:rsidP="00AC4292">
                              <w:pPr>
                                <w:rPr>
                                  <w:sz w:val="20"/>
                                </w:rPr>
                              </w:pPr>
                              <w:r>
                                <w:rPr>
                                  <w:sz w:val="20"/>
                                </w:rPr>
                                <w:t xml:space="preserve">The </w:t>
                              </w:r>
                              <w:r w:rsidR="007F6958">
                                <w:rPr>
                                  <w:sz w:val="20"/>
                                </w:rPr>
                                <w:t xml:space="preserve">positive </w:t>
                              </w:r>
                              <w:r>
                                <w:rPr>
                                  <w:sz w:val="20"/>
                                </w:rPr>
                                <w:t>test charge will be repelled by a positive charge (</w:t>
                              </w:r>
                              <w:r>
                                <w:rPr>
                                  <w:position w:val="-4"/>
                                  <w:sz w:val="20"/>
                                </w:rPr>
                                <w:object w:dxaOrig="200" w:dyaOrig="320">
                                  <v:shape id="_x0000_i1047" type="#_x0000_t75" style="width:9.6pt;height:15.6pt" o:ole="">
                                    <v:imagedata r:id="rId14" o:title=""/>
                                  </v:shape>
                                  <o:OLEObject Type="Embed" ProgID="Equation.2" ShapeID="_x0000_i1047" DrawAspect="Content" ObjectID="_1525676047" r:id="rId15"/>
                                </w:object>
                              </w:r>
                              <w:r>
                                <w:rPr>
                                  <w:sz w:val="20"/>
                                </w:rPr>
                                <w:t xml:space="preserve"> is positive)</w:t>
                              </w:r>
                            </w:p>
                          </w:txbxContent>
                        </wps:txbx>
                        <wps:bodyPr rot="0" vert="horz" wrap="square" lIns="12700" tIns="12700" rIns="12700" bIns="12700" anchor="t" anchorCtr="0" upright="1">
                          <a:noAutofit/>
                        </wps:bodyPr>
                      </wps:wsp>
                      <wps:wsp>
                        <wps:cNvPr id="374" name="Rectangle 190"/>
                        <wps:cNvSpPr>
                          <a:spLocks noChangeArrowheads="1"/>
                        </wps:cNvSpPr>
                        <wps:spPr bwMode="auto">
                          <a:xfrm>
                            <a:off x="5841" y="10984"/>
                            <a:ext cx="4321" cy="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C4292" w:rsidRDefault="00AC4292" w:rsidP="00AC4292">
                              <w:pPr>
                                <w:rPr>
                                  <w:sz w:val="20"/>
                                </w:rPr>
                              </w:pPr>
                              <w:r>
                                <w:rPr>
                                  <w:sz w:val="20"/>
                                </w:rPr>
                                <w:t xml:space="preserve">The </w:t>
                              </w:r>
                              <w:r w:rsidR="007F6958">
                                <w:rPr>
                                  <w:sz w:val="20"/>
                                </w:rPr>
                                <w:t xml:space="preserve">positive </w:t>
                              </w:r>
                              <w:r>
                                <w:rPr>
                                  <w:sz w:val="20"/>
                                </w:rPr>
                                <w:t>test charge will be attracted to a negative charge (</w:t>
                              </w:r>
                              <w:r>
                                <w:rPr>
                                  <w:position w:val="-4"/>
                                  <w:sz w:val="20"/>
                                </w:rPr>
                                <w:object w:dxaOrig="200" w:dyaOrig="320">
                                  <v:shape id="_x0000_i1048" type="#_x0000_t75" style="width:9.6pt;height:15.6pt" o:ole="">
                                    <v:imagedata r:id="rId14" o:title=""/>
                                  </v:shape>
                                  <o:OLEObject Type="Embed" ProgID="Equation.2" ShapeID="_x0000_i1048" DrawAspect="Content" ObjectID="_1525676048" r:id="rId16"/>
                                </w:object>
                              </w:r>
                              <w:r>
                                <w:rPr>
                                  <w:sz w:val="20"/>
                                </w:rPr>
                                <w:t xml:space="preserve"> is negative)</w:t>
                              </w:r>
                            </w:p>
                          </w:txbxContent>
                        </wps:txbx>
                        <wps:bodyPr rot="0" vert="horz" wrap="square" lIns="12700" tIns="12700" rIns="12700" bIns="12700" anchor="t" anchorCtr="0" upright="1">
                          <a:noAutofit/>
                        </wps:bodyPr>
                      </wps:wsp>
                      <wps:wsp>
                        <wps:cNvPr id="375" name="Rectangle 192"/>
                        <wps:cNvSpPr>
                          <a:spLocks noChangeArrowheads="1"/>
                        </wps:cNvSpPr>
                        <wps:spPr bwMode="auto">
                          <a:xfrm>
                            <a:off x="6201" y="10264"/>
                            <a:ext cx="865"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14EA" w:rsidRPr="002414EA" w:rsidRDefault="002414EA" w:rsidP="002414EA">
                              <w:pPr>
                                <w:rPr>
                                  <w:sz w:val="40"/>
                                  <w:szCs w:val="40"/>
                                </w:rPr>
                              </w:pPr>
                              <w:r>
                                <w:rPr>
                                  <w:sz w:val="56"/>
                                </w:rPr>
                                <w:t xml:space="preserve">  </w:t>
                              </w:r>
                              <w:r>
                                <w:rPr>
                                  <w:sz w:val="40"/>
                                  <w:szCs w:val="40"/>
                                </w:rPr>
                                <w:t>–</w:t>
                              </w:r>
                            </w:p>
                          </w:txbxContent>
                        </wps:txbx>
                        <wps:bodyPr rot="0" vert="horz" wrap="square" lIns="12700" tIns="12700" rIns="12700" bIns="12700" anchor="t" anchorCtr="0" upright="1">
                          <a:noAutofit/>
                        </wps:bodyPr>
                      </wps:wsp>
                      <wps:wsp>
                        <wps:cNvPr id="376" name="Oval 193"/>
                        <wps:cNvSpPr>
                          <a:spLocks noChangeArrowheads="1"/>
                        </wps:cNvSpPr>
                        <wps:spPr bwMode="auto">
                          <a:xfrm>
                            <a:off x="6381" y="10264"/>
                            <a:ext cx="505" cy="540"/>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77" name="Rectangle 194"/>
                        <wps:cNvSpPr>
                          <a:spLocks noChangeArrowheads="1"/>
                        </wps:cNvSpPr>
                        <wps:spPr bwMode="auto">
                          <a:xfrm>
                            <a:off x="8001" y="10264"/>
                            <a:ext cx="577" cy="5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414EA" w:rsidRDefault="002414EA" w:rsidP="002414EA">
                              <w:proofErr w:type="spellStart"/>
                              <w:r>
                                <w:t>q</w:t>
                              </w:r>
                              <w:r>
                                <w:rPr>
                                  <w:vertAlign w:val="subscript"/>
                                </w:rPr>
                                <w:t>T</w:t>
                              </w:r>
                              <w:proofErr w:type="spellEnd"/>
                            </w:p>
                          </w:txbxContent>
                        </wps:txbx>
                        <wps:bodyPr rot="0" vert="horz" wrap="square" lIns="12700" tIns="12700" rIns="12700" bIns="12700" anchor="t" anchorCtr="0" upright="1">
                          <a:noAutofit/>
                        </wps:bodyPr>
                      </wps:wsp>
                      <wps:wsp>
                        <wps:cNvPr id="378" name="Line 195"/>
                        <wps:cNvCnPr/>
                        <wps:spPr bwMode="auto">
                          <a:xfrm flipH="1">
                            <a:off x="7281" y="10444"/>
                            <a:ext cx="540" cy="0"/>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96" o:spid="_x0000_s1026" style="position:absolute;margin-left:4.05pt;margin-top:9.8pt;width:432.05pt;height:79.25pt;z-index:251650048" coordorigin="1521,10264" coordsize="8641,15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">
                <v:rect id="Rectangle 182" o:spid="_x0000_s1027" style="position:absolute;left:2601;top:10264;width:86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rO9sQA&#10;AADcAAAADwAAAGRycy9kb3ducmV2LnhtbESPT2vCQBTE7wW/w/KE3upGpVGjq1hBKJ78e39kn0k0&#10;+3ab3cb023eFQo/DzPyGWaw6U4uWGl9ZVjAcJCCIc6srLhScT9u3KQgfkDXWlknBD3lYLXsvC8y0&#10;ffCB2mMoRISwz1BBGYLLpPR5SQb9wDri6F1tYzBE2RRSN/iIcFPLUZKk0mDFcaFER5uS8vvx2yi4&#10;D7/e25ue7GbTlD9Gu727uK1T6rXfrecgAnXhP/zX/tQKxukMnmfiEZ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KzvbEAAAA3AAAAA8AAAAAAAAAAAAAAAAAmAIAAGRycy9k&#10;b3ducmV2LnhtbFBLBQYAAAAABAAEAPUAAACJAwAAAAA=&#10;" filled="f" stroked="f" strokeweight="1pt">
                  <v:textbox inset="1pt,1pt,1pt,1pt">
                    <w:txbxContent>
                      <w:p w:rsidR="00AC4292" w:rsidRPr="002414EA" w:rsidRDefault="00AC4292" w:rsidP="00AC4292">
                        <w:pPr>
                          <w:rPr>
                            <w:sz w:val="40"/>
                            <w:szCs w:val="40"/>
                          </w:rPr>
                        </w:pPr>
                        <w:r>
                          <w:rPr>
                            <w:sz w:val="56"/>
                          </w:rPr>
                          <w:t xml:space="preserve">  </w:t>
                        </w:r>
                        <w:r w:rsidRPr="002414EA">
                          <w:rPr>
                            <w:sz w:val="40"/>
                            <w:szCs w:val="40"/>
                          </w:rPr>
                          <w:sym w:font="Symbol" w:char="F02B"/>
                        </w:r>
                      </w:p>
                    </w:txbxContent>
                  </v:textbox>
                </v:rect>
                <v:oval id="Oval 183" o:spid="_x0000_s1028" style="position:absolute;left:2781;top:10264;width:50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qrEcMA&#10;AADcAAAADwAAAGRycy9kb3ducmV2LnhtbERPTYvCMBC9C/6HMIIX0XQVXKlGEVnRPSisiuBtbMa2&#10;u82kNlHrv98cBI+P9z2Z1aYQd6pcblnBRy8CQZxYnXOq4LBfdkcgnEfWWFgmBU9yMJs2GxOMtX3w&#10;D913PhUhhF2MCjLvy1hKl2Rk0PVsSRy4i60M+gCrVOoKHyHcFLIfRUNpMOfQkGFJi4ySv93NKDiZ&#10;8+9xvxpuvgbn5EJX6qTfq61S7VY9H4PwVPu3+OVeawWDzzA/nAlHQE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qrEcMAAADcAAAADwAAAAAAAAAAAAAAAACYAgAAZHJzL2Rv&#10;d25yZXYueG1sUEsFBgAAAAAEAAQA9QAAAIgDAAAAAA==&#10;" filled="f" strokeweight="1pt"/>
                <v:rect id="Rectangle 185" o:spid="_x0000_s1029" style="position:absolute;left:3861;top:10264;width:577;height: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VULcUA&#10;AADcAAAADwAAAGRycy9kb3ducmV2LnhtbESPT2vCQBTE7wW/w/KE3uomlvondSO2IIgna9v7I/tM&#10;0mTfrtk1pt++WxA8DjPzG2a1Hkwreup8bVlBOklAEBdW11wq+PrcPi1A+ICssbVMCn7JwzofPaww&#10;0/bKH9QfQykihH2GCqoQXCalLyoy6CfWEUfvZDuDIcqulLrDa4SbVk6TZCYN1hwXKnT0XlHRHC9G&#10;QZOeX/ofPd8vFzN+m+4P7tttnVKP42HzCiLQEO7hW3unFTzPU/g/E4+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ZVQtxQAAANwAAAAPAAAAAAAAAAAAAAAAAJgCAABkcnMv&#10;ZG93bnJldi54bWxQSwUGAAAAAAQABAD1AAAAigMAAAAA&#10;" filled="f" stroked="f" strokeweight="1pt">
                  <v:textbox inset="1pt,1pt,1pt,1pt">
                    <w:txbxContent>
                      <w:p w:rsidR="00AC4292" w:rsidRDefault="00AC4292" w:rsidP="00AC4292">
                        <w:r>
                          <w:t>q</w:t>
                        </w:r>
                        <w:r>
                          <w:rPr>
                            <w:vertAlign w:val="subscript"/>
                          </w:rPr>
                          <w:t>T</w:t>
                        </w:r>
                      </w:p>
                    </w:txbxContent>
                  </v:textbox>
                </v:rect>
                <v:line id="Line 187" o:spid="_x0000_s1030" style="position:absolute;visibility:visible;mso-wrap-style:square" from="4221,10444" to="4798,10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CnHMIAAADcAAAADwAAAGRycy9kb3ducmV2LnhtbESPzYoCMRCE74LvEFrwphndRWU0iiy4&#10;6EX8e4Bm0s4MTjohyer49htB8FhU1VfUYtWaRtzJh9qygtEwA0FcWF1zqeBy3gxmIEJE1thYJgVP&#10;CrBadjsLzLV98JHup1iKBOGQo4IqRpdLGYqKDIahdcTJu1pvMCbpS6k9PhLcNHKcZRNpsOa0UKGj&#10;n4qK2+nPKGi8mx5Kf919z/aTzfG3dYe43SnV77XrOYhIbfyE3+2tVvA1HcPrTDoC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NCnHMIAAADcAAAADwAAAAAAAAAAAAAA&#10;AAChAgAAZHJzL2Rvd25yZXYueG1sUEsFBgAAAAAEAAQA+QAAAJADAAAAAA==&#10;" strokeweight="1pt">
                  <v:stroke startarrowwidth="narrow" startarrowlength="long" endarrow="open" endarrowwidth="narrow" endarrowlength="long"/>
                </v:line>
                <v:rect id="Rectangle 189" o:spid="_x0000_s1031" style="position:absolute;left:1521;top:10984;width:4321;height: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tvwcUA&#10;AADcAAAADwAAAGRycy9kb3ducmV2LnhtbESPQWvCQBSE7wX/w/KE3urGSNWmrsEWhOKpRnt/ZF+T&#10;aPbtNruN6b93hYLHYWa+YVb5YFrRU+cbywqmkwQEcWl1w5WC42H7tAThA7LG1jIp+CMP+Xr0sMJM&#10;2wvvqS9CJSKEfYYK6hBcJqUvazLoJ9YRR+/bdgZDlF0ldYeXCDetTJNkLg02HBdqdPReU3kufo2C&#10;8/TnuT/pxe5lOee3dPfpvtzWKfU4HjavIAIN4R7+b39oBbPFDG5n4hGQ6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2/BxQAAANwAAAAPAAAAAAAAAAAAAAAAAJgCAABkcnMv&#10;ZG93bnJldi54bWxQSwUGAAAAAAQABAD1AAAAigMAAAAA&#10;" filled="f" stroked="f" strokeweight="1pt">
                  <v:textbox inset="1pt,1pt,1pt,1pt">
                    <w:txbxContent>
                      <w:p w:rsidR="00AC4292" w:rsidRDefault="00AC4292" w:rsidP="00AC4292">
                        <w:pPr>
                          <w:rPr>
                            <w:sz w:val="20"/>
                          </w:rPr>
                        </w:pPr>
                        <w:r>
                          <w:rPr>
                            <w:sz w:val="20"/>
                          </w:rPr>
                          <w:t xml:space="preserve">The </w:t>
                        </w:r>
                        <w:r w:rsidR="007F6958">
                          <w:rPr>
                            <w:sz w:val="20"/>
                          </w:rPr>
                          <w:t xml:space="preserve">positive </w:t>
                        </w:r>
                        <w:r>
                          <w:rPr>
                            <w:sz w:val="20"/>
                          </w:rPr>
                          <w:t>test charge will be repelled by a positive charge (</w:t>
                        </w:r>
                        <w:r>
                          <w:rPr>
                            <w:position w:val="-4"/>
                            <w:sz w:val="20"/>
                          </w:rPr>
                          <w:object w:dxaOrig="200" w:dyaOrig="320">
                            <v:shape id="_x0000_i1047" type="#_x0000_t75" style="width:9.75pt;height:15.75pt" o:ole="">
                              <v:imagedata r:id="rId17" o:title=""/>
                            </v:shape>
                            <o:OLEObject Type="Embed" ProgID="Equation.2" ShapeID="_x0000_i1047" DrawAspect="Content" ObjectID="_1357984064" r:id="rId18"/>
                          </w:object>
                        </w:r>
                        <w:r>
                          <w:rPr>
                            <w:sz w:val="20"/>
                          </w:rPr>
                          <w:t xml:space="preserve"> is positive)</w:t>
                        </w:r>
                      </w:p>
                    </w:txbxContent>
                  </v:textbox>
                </v:rect>
                <v:rect id="Rectangle 190" o:spid="_x0000_s1032" style="position:absolute;left:5841;top:10984;width:4321;height: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L3tcQA&#10;AADcAAAADwAAAGRycy9kb3ducmV2LnhtbESPzW7CMBCE70i8g7VIvYEDpUADBlEkpIoTP+19FW+T&#10;QLw2sRvSt8dIlTiOZuYbzWLVmko0VPvSsoLhIAFBnFldcq7g67Ttz0D4gKyxskwK/sjDatntLDDV&#10;9sYHao4hFxHCPkUFRQguldJnBRn0A+uIo/dja4MhyjqXusZbhJtKjpJkIg2WHBcKdLQpKLscf42C&#10;y/D61pz1dPc+m/DHaLd3327rlHrptes5iEBteIb/259awet0DI8z8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S97XEAAAA3AAAAA8AAAAAAAAAAAAAAAAAmAIAAGRycy9k&#10;b3ducmV2LnhtbFBLBQYAAAAABAAEAPUAAACJAwAAAAA=&#10;" filled="f" stroked="f" strokeweight="1pt">
                  <v:textbox inset="1pt,1pt,1pt,1pt">
                    <w:txbxContent>
                      <w:p w:rsidR="00AC4292" w:rsidRDefault="00AC4292" w:rsidP="00AC4292">
                        <w:pPr>
                          <w:rPr>
                            <w:sz w:val="20"/>
                          </w:rPr>
                        </w:pPr>
                        <w:r>
                          <w:rPr>
                            <w:sz w:val="20"/>
                          </w:rPr>
                          <w:t xml:space="preserve">The </w:t>
                        </w:r>
                        <w:r w:rsidR="007F6958">
                          <w:rPr>
                            <w:sz w:val="20"/>
                          </w:rPr>
                          <w:t xml:space="preserve">positive </w:t>
                        </w:r>
                        <w:r>
                          <w:rPr>
                            <w:sz w:val="20"/>
                          </w:rPr>
                          <w:t>test charge will be attracted to a negative charge (</w:t>
                        </w:r>
                        <w:r>
                          <w:rPr>
                            <w:position w:val="-4"/>
                            <w:sz w:val="20"/>
                          </w:rPr>
                          <w:object w:dxaOrig="200" w:dyaOrig="320">
                            <v:shape id="_x0000_i1048" type="#_x0000_t75" style="width:9.75pt;height:15.75pt" o:ole="">
                              <v:imagedata r:id="rId17" o:title=""/>
                            </v:shape>
                            <o:OLEObject Type="Embed" ProgID="Equation.2" ShapeID="_x0000_i1048" DrawAspect="Content" ObjectID="_1357984065" r:id="rId19"/>
                          </w:object>
                        </w:r>
                        <w:r>
                          <w:rPr>
                            <w:sz w:val="20"/>
                          </w:rPr>
                          <w:t xml:space="preserve"> is negative)</w:t>
                        </w:r>
                      </w:p>
                    </w:txbxContent>
                  </v:textbox>
                </v:rect>
                <v:rect id="Rectangle 192" o:spid="_x0000_s1033" style="position:absolute;left:6201;top:10264;width:86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5SLsQA&#10;AADcAAAADwAAAGRycy9kb3ducmV2LnhtbESPT4vCMBTE7wt+h/AEb2uq4p/tGkUFYfHkqnt/NG/b&#10;avMSm1i7394Iwh6HmfkNM1+2phIN1b60rGDQT0AQZ1aXnCs4HbfvMxA+IGusLJOCP/KwXHTe5phq&#10;e+dvag4hFxHCPkUFRQguldJnBRn0feuIo/dra4MhyjqXusZ7hJtKDpNkIg2WHBcKdLQpKLscbkbB&#10;ZXAdN2c93X3MJrwe7vbux22dUr1uu/oEEagN/+FX+0srGE3H8DwTj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eUi7EAAAA3AAAAA8AAAAAAAAAAAAAAAAAmAIAAGRycy9k&#10;b3ducmV2LnhtbFBLBQYAAAAABAAEAPUAAACJAwAAAAA=&#10;" filled="f" stroked="f" strokeweight="1pt">
                  <v:textbox inset="1pt,1pt,1pt,1pt">
                    <w:txbxContent>
                      <w:p w:rsidR="002414EA" w:rsidRPr="002414EA" w:rsidRDefault="002414EA" w:rsidP="002414EA">
                        <w:pPr>
                          <w:rPr>
                            <w:sz w:val="40"/>
                            <w:szCs w:val="40"/>
                          </w:rPr>
                        </w:pPr>
                        <w:r>
                          <w:rPr>
                            <w:sz w:val="56"/>
                          </w:rPr>
                          <w:t xml:space="preserve">  </w:t>
                        </w:r>
                        <w:r>
                          <w:rPr>
                            <w:sz w:val="40"/>
                            <w:szCs w:val="40"/>
                          </w:rPr>
                          <w:t>–</w:t>
                        </w:r>
                      </w:p>
                    </w:txbxContent>
                  </v:textbox>
                </v:rect>
                <v:oval id="Oval 193" o:spid="_x0000_s1034" style="position:absolute;left:6381;top:10264;width:50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W/sYA&#10;AADcAAAADwAAAGRycy9kb3ducmV2LnhtbESPQWvCQBSE74X+h+UVvJS6USGW1FVEFNuDgloKvT2z&#10;zySafRuzq8Z/7wqCx2FmvmEGo8aU4ky1Kywr6LQjEMSp1QVnCn43s49PEM4jaywtk4IrORgNX18G&#10;mGh74RWd1z4TAcIuQQW591UipUtzMujatiIO3s7WBn2QdSZ1jZcAN6XsRlEsDRYcFnKsaJJTelif&#10;jIJ/s93/bebxYtrbpjs60nv2M18q1Xprxl8gPDX+GX60v7WCXj+G+5lwBOTw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l+W/sYAAADcAAAADwAAAAAAAAAAAAAAAACYAgAAZHJz&#10;L2Rvd25yZXYueG1sUEsFBgAAAAAEAAQA9QAAAIsDAAAAAA==&#10;" filled="f" strokeweight="1pt"/>
                <v:rect id="Rectangle 194" o:spid="_x0000_s1035" style="position:absolute;left:8001;top:10264;width:577;height: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BpwsUA&#10;AADcAAAADwAAAGRycy9kb3ducmV2LnhtbESPT2vCQBTE7wW/w/KE3uomFo2mrtIWhOLJP+39kX0m&#10;abJvt9ltjN++WxA8DjPzG2a1GUwreup8bVlBOklAEBdW11wq+DxtnxYgfEDW2FomBVfysFmPHlaY&#10;a3vhA/XHUIoIYZ+jgioEl0vpi4oM+ol1xNE7285giLIrpe7wEuGmldMkmUuDNceFCh29V1Q0x1+j&#10;oEl/Zv23znbLxZzfpru9+3Jbp9TjeHh9ARFoCPfwrf2hFTxnGfyfiUd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GnCxQAAANwAAAAPAAAAAAAAAAAAAAAAAJgCAABkcnMv&#10;ZG93bnJldi54bWxQSwUGAAAAAAQABAD1AAAAigMAAAAA&#10;" filled="f" stroked="f" strokeweight="1pt">
                  <v:textbox inset="1pt,1pt,1pt,1pt">
                    <w:txbxContent>
                      <w:p w:rsidR="002414EA" w:rsidRDefault="002414EA" w:rsidP="002414EA">
                        <w:r>
                          <w:t>q</w:t>
                        </w:r>
                        <w:r>
                          <w:rPr>
                            <w:vertAlign w:val="subscript"/>
                          </w:rPr>
                          <w:t>T</w:t>
                        </w:r>
                      </w:p>
                    </w:txbxContent>
                  </v:textbox>
                </v:rect>
                <v:line id="Line 195" o:spid="_x0000_s1036" style="position:absolute;flip:x;visibility:visible;mso-wrap-style:square" from="7281,10444" to="7821,10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AQ2MIAAADcAAAADwAAAGRycy9kb3ducmV2LnhtbERPy4rCMBTdC/5DuMJsRFMVVKpRhhFh&#10;cDHi4wOuzbWtNjcliW39+8liYJaH815vO1OJhpwvLSuYjBMQxJnVJecKrpf9aAnCB2SNlWVS8CYP&#10;202/t8ZU25ZP1JxDLmII+xQVFCHUqZQ+K8igH9uaOHJ36wyGCF0utcM2hptKTpNkLg2WHBsKrOmr&#10;oOx5fhkFXX17OP8+tMfdI9tPhqdXU5ofpT4G3ecKRKAu/Iv/3N9awWwR18Yz8QjIz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hAQ2MIAAADcAAAADwAAAAAAAAAAAAAA&#10;AAChAgAAZHJzL2Rvd25yZXYueG1sUEsFBgAAAAAEAAQA+QAAAJADAAAAAA==&#10;" strokeweight="1pt">
                  <v:stroke startarrowwidth="narrow" startarrowlength="long" endarrow="open" endarrowwidth="narrow" endarrowlength="long"/>
                </v:line>
              </v:group>
            </w:pict>
          </mc:Fallback>
        </mc:AlternateContent>
      </w:r>
    </w:p>
    <w:p w:rsidR="00AC4292" w:rsidRDefault="00AC4292" w:rsidP="00AC4292">
      <w:pPr>
        <w:widowControl w:val="0"/>
      </w:pPr>
    </w:p>
    <w:p w:rsidR="00AC4292" w:rsidRDefault="00AC4292" w:rsidP="00AC4292">
      <w:pPr>
        <w:widowControl w:val="0"/>
      </w:pPr>
    </w:p>
    <w:p w:rsidR="00AC4292" w:rsidRDefault="00AC4292" w:rsidP="00AC4292">
      <w:pPr>
        <w:widowControl w:val="0"/>
      </w:pPr>
    </w:p>
    <w:p w:rsidR="00AC4292" w:rsidRDefault="00AC4292" w:rsidP="00AC4292">
      <w:pPr>
        <w:widowControl w:val="0"/>
      </w:pPr>
    </w:p>
    <w:p w:rsidR="00AC4292" w:rsidRDefault="00AC4292" w:rsidP="00AC4292">
      <w:pPr>
        <w:widowControl w:val="0"/>
      </w:pPr>
    </w:p>
    <w:p w:rsidR="001B0398" w:rsidRDefault="001B0398">
      <w:r>
        <w:br w:type="page"/>
      </w:r>
    </w:p>
    <w:p w:rsidR="002973EF" w:rsidRDefault="00AE5A32" w:rsidP="007F6958">
      <w:pPr>
        <w:widowControl w:val="0"/>
        <w:ind w:left="576" w:hanging="576"/>
      </w:pPr>
      <w:r>
        <w:rPr>
          <w:noProof/>
        </w:rPr>
        <w:lastRenderedPageBreak/>
        <mc:AlternateContent>
          <mc:Choice Requires="wps">
            <w:drawing>
              <wp:anchor distT="0" distB="0" distL="114300" distR="114300" simplePos="0" relativeHeight="251646976" behindDoc="0" locked="0" layoutInCell="0" allowOverlap="1" wp14:anchorId="244E181B" wp14:editId="62FF9383">
                <wp:simplePos x="0" y="0"/>
                <wp:positionH relativeFrom="column">
                  <wp:posOffset>-182880</wp:posOffset>
                </wp:positionH>
                <wp:positionV relativeFrom="paragraph">
                  <wp:posOffset>97790</wp:posOffset>
                </wp:positionV>
                <wp:extent cx="6218555" cy="2499995"/>
                <wp:effectExtent l="0" t="0" r="0" b="0"/>
                <wp:wrapNone/>
                <wp:docPr id="367" name="Rectangle 1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49999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7" o:spid="_x0000_s1026" style="position:absolute;margin-left:-14.4pt;margin-top:7.7pt;width:489.65pt;height:196.8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gaZG8AIAADk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" o:allowincell="f" filled="f"/>
            </w:pict>
          </mc:Fallback>
        </mc:AlternateContent>
      </w:r>
    </w:p>
    <w:p w:rsidR="002973EF" w:rsidRDefault="002973EF" w:rsidP="002973EF">
      <w:pPr>
        <w:pStyle w:val="Example"/>
      </w:pPr>
    </w:p>
    <w:p w:rsidR="002973EF" w:rsidRDefault="002973EF" w:rsidP="002973EF">
      <w:r>
        <w:t xml:space="preserve">A 60 </w:t>
      </w:r>
      <w:r>
        <w:rPr>
          <w:rFonts w:ascii="Symbol" w:hAnsi="Symbol"/>
        </w:rPr>
        <w:t></w:t>
      </w:r>
      <w:r>
        <w:t>C charge is placed in an electric field.  If the mass of the charge is 0.25 mg and it experiences an acceleration of 1.25 x 10</w:t>
      </w:r>
      <w:r>
        <w:rPr>
          <w:vertAlign w:val="superscript"/>
        </w:rPr>
        <w:t>4</w:t>
      </w:r>
      <w:r>
        <w:t xml:space="preserve"> m/s</w:t>
      </w:r>
      <w:r>
        <w:rPr>
          <w:vertAlign w:val="superscript"/>
        </w:rPr>
        <w:t>2</w:t>
      </w:r>
      <w:r>
        <w:t>, what is the electric field strength at that point?</w:t>
      </w:r>
    </w:p>
    <w:p w:rsidR="002973EF" w:rsidRDefault="002973EF" w:rsidP="002973EF"/>
    <w:p w:rsidR="002973EF" w:rsidRDefault="00067129" w:rsidP="002973EF">
      <w:r>
        <w:rPr>
          <w:noProof/>
        </w:rPr>
        <w:pict>
          <v:shape id="_x0000_s1202" type="#_x0000_t75" style="position:absolute;margin-left:274.05pt;margin-top:13.65pt;width:100pt;height:99pt;z-index:251648000">
            <v:imagedata r:id="rId20" o:title=""/>
            <w10:wrap side="left"/>
          </v:shape>
          <o:OLEObject Type="Embed" ProgID="Equation.DSMT4" ShapeID="_x0000_s1202" DrawAspect="Content" ObjectID="_1525676033" r:id="rId21"/>
        </w:pict>
      </w:r>
      <w:r w:rsidR="002973EF">
        <w:t>Find the force on the charged particle</w:t>
      </w:r>
      <w:r w:rsidR="002973EF" w:rsidRPr="00905E69">
        <w:t xml:space="preserve"> </w:t>
      </w:r>
      <w:r w:rsidR="002973EF">
        <w:tab/>
      </w:r>
      <w:r w:rsidR="002973EF">
        <w:tab/>
        <w:t>Calculate the electric field strength</w:t>
      </w:r>
    </w:p>
    <w:p w:rsidR="002973EF" w:rsidRDefault="002973EF" w:rsidP="002973EF">
      <w:r>
        <w:tab/>
      </w:r>
      <w:r w:rsidR="00067129">
        <w:rPr>
          <w:noProof/>
        </w:rPr>
        <w:pict>
          <v:shape id="_x0000_s1203" type="#_x0000_t75" style="position:absolute;margin-left:36pt;margin-top:0;width:164pt;height:57pt;z-index:251649024;mso-position-horizontal-relative:text;mso-position-vertical-relative:text">
            <v:imagedata r:id="rId22" o:title=""/>
            <w10:wrap side="left"/>
          </v:shape>
          <o:OLEObject Type="Embed" ProgID="Equation.DSMT4" ShapeID="_x0000_s1203" DrawAspect="Content" ObjectID="_1525676034" r:id="rId23"/>
        </w:pict>
      </w:r>
    </w:p>
    <w:p w:rsidR="002973EF" w:rsidRDefault="002973EF" w:rsidP="002973EF"/>
    <w:p w:rsidR="002973EF" w:rsidRDefault="002973EF" w:rsidP="002973EF"/>
    <w:p w:rsidR="002973EF" w:rsidRDefault="002973EF" w:rsidP="002973EF"/>
    <w:p w:rsidR="002973EF" w:rsidRDefault="002973EF" w:rsidP="002973EF">
      <w:pPr>
        <w:widowControl w:val="0"/>
        <w:ind w:left="576" w:hanging="576"/>
      </w:pPr>
    </w:p>
    <w:p w:rsidR="007F6958" w:rsidRDefault="007F6958" w:rsidP="002973EF">
      <w:pPr>
        <w:widowControl w:val="0"/>
        <w:ind w:left="576" w:hanging="576"/>
      </w:pPr>
    </w:p>
    <w:p w:rsidR="007F6958" w:rsidRDefault="007F6958" w:rsidP="002973EF">
      <w:pPr>
        <w:widowControl w:val="0"/>
        <w:ind w:left="576" w:hanging="576"/>
      </w:pPr>
    </w:p>
    <w:p w:rsidR="007F6958" w:rsidRDefault="007F6958" w:rsidP="002973EF">
      <w:pPr>
        <w:widowControl w:val="0"/>
        <w:ind w:left="576" w:hanging="576"/>
      </w:pPr>
    </w:p>
    <w:p w:rsidR="007F6958" w:rsidRDefault="007F6958" w:rsidP="007F6958">
      <w:pPr>
        <w:pStyle w:val="Heading1"/>
      </w:pPr>
      <w:r>
        <w:t>Electric field strength around a point charge</w:t>
      </w:r>
    </w:p>
    <w:p w:rsidR="007F6958" w:rsidRDefault="007F6958" w:rsidP="007F6958">
      <w:pPr>
        <w:widowControl w:val="0"/>
      </w:pPr>
      <w:r>
        <w:t xml:space="preserve">The </w:t>
      </w:r>
      <w:r w:rsidRPr="002973EF">
        <w:t>electric field strength</w:t>
      </w:r>
      <w:r>
        <w:t xml:space="preserve"> for a point charge source is given by the equation:</w:t>
      </w:r>
    </w:p>
    <w:p w:rsidR="007F6958" w:rsidRDefault="007F6958" w:rsidP="007F6958">
      <w:pPr>
        <w:widowControl w:val="0"/>
      </w:pPr>
      <w:r>
        <w:tab/>
      </w:r>
      <w:r>
        <w:tab/>
      </w:r>
      <w:r>
        <w:tab/>
      </w:r>
      <w:r>
        <w:object w:dxaOrig="5100" w:dyaOrig="680">
          <v:shape id="_x0000_i1028" type="#_x0000_t75" style="width:255pt;height:33.6pt" o:ole="" fillcolor="window">
            <v:imagedata r:id="rId24" o:title=""/>
          </v:shape>
          <o:OLEObject Type="Embed" ProgID="Equation.2" ShapeID="_x0000_i1028" DrawAspect="Content" ObjectID="_1525676028" r:id="rId25"/>
        </w:object>
      </w:r>
    </w:p>
    <w:p w:rsidR="007F6958" w:rsidRDefault="007F6958" w:rsidP="007F6958">
      <w:pPr>
        <w:widowControl w:val="0"/>
      </w:pPr>
      <w:r>
        <w:t xml:space="preserve">The electric field </w:t>
      </w:r>
      <w:r>
        <w:rPr>
          <w:position w:val="-10"/>
        </w:rPr>
        <w:object w:dxaOrig="340" w:dyaOrig="380">
          <v:shape id="_x0000_i1029" type="#_x0000_t75" style="width:17.4pt;height:18.6pt" o:ole="" fillcolor="window">
            <v:imagedata r:id="rId26" o:title=""/>
          </v:shape>
          <o:OLEObject Type="Embed" ProgID="Equation.3" ShapeID="_x0000_i1029" DrawAspect="Content" ObjectID="_1525676029" r:id="rId27"/>
        </w:object>
      </w:r>
      <w:r>
        <w:t xml:space="preserve">is generated by a charge </w:t>
      </w:r>
      <w:r>
        <w:rPr>
          <w:b/>
        </w:rPr>
        <w:t>q</w:t>
      </w:r>
      <w:r>
        <w:t xml:space="preserve">.  The larger the charge, the greater the strength of the electric field around the charge.  In addition, the further we go from the charge, the weaker the electric field strength becomes.  </w:t>
      </w:r>
      <w:r w:rsidR="00BA3286">
        <w:t xml:space="preserve">Point charges or charges on spheres produce </w:t>
      </w:r>
      <w:r w:rsidR="00BA3286" w:rsidRPr="00BA3286">
        <w:rPr>
          <w:b/>
        </w:rPr>
        <w:t>non-uniform electric fields</w:t>
      </w:r>
      <w:r w:rsidR="00BA3286">
        <w:t>.</w:t>
      </w:r>
    </w:p>
    <w:p w:rsidR="007F6958" w:rsidRDefault="00AE5A32" w:rsidP="007F6958">
      <w:pPr>
        <w:widowControl w:val="0"/>
        <w:ind w:left="576" w:hanging="576"/>
      </w:pPr>
      <w:r>
        <w:rPr>
          <w:noProof/>
        </w:rPr>
        <mc:AlternateContent>
          <mc:Choice Requires="wps">
            <w:drawing>
              <wp:anchor distT="0" distB="0" distL="114300" distR="114300" simplePos="0" relativeHeight="251651072" behindDoc="0" locked="0" layoutInCell="1" allowOverlap="1">
                <wp:simplePos x="0" y="0"/>
                <wp:positionH relativeFrom="column">
                  <wp:posOffset>-177165</wp:posOffset>
                </wp:positionH>
                <wp:positionV relativeFrom="paragraph">
                  <wp:posOffset>162560</wp:posOffset>
                </wp:positionV>
                <wp:extent cx="6218555" cy="2355215"/>
                <wp:effectExtent l="0" t="0" r="0" b="0"/>
                <wp:wrapNone/>
                <wp:docPr id="366" name="Rectangle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35521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7" o:spid="_x0000_s1026" style="position:absolute;margin-left:-13.95pt;margin-top:12.8pt;width:489.65pt;height:185.4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" filled="f"/>
            </w:pict>
          </mc:Fallback>
        </mc:AlternateContent>
      </w:r>
    </w:p>
    <w:p w:rsidR="007F6958" w:rsidRDefault="007F6958" w:rsidP="007F6958">
      <w:pPr>
        <w:pStyle w:val="Example"/>
      </w:pPr>
    </w:p>
    <w:p w:rsidR="007F6958" w:rsidRDefault="007F6958" w:rsidP="007F6958">
      <w:r>
        <w:t>If the electric field is 6.0 x 10</w:t>
      </w:r>
      <w:r>
        <w:rPr>
          <w:vertAlign w:val="superscript"/>
        </w:rPr>
        <w:t>8</w:t>
      </w:r>
      <w:r>
        <w:t xml:space="preserve"> N/C toward a point charge at a distance of 5.0 cm from the centre of the charge, what is the magnitude and sign of the charge?</w:t>
      </w:r>
    </w:p>
    <w:p w:rsidR="007F6958" w:rsidRDefault="00AE5A32" w:rsidP="007F6958">
      <w:pPr>
        <w:ind w:firstLine="720"/>
      </w:pPr>
      <w:r>
        <w:rPr>
          <w:noProof/>
        </w:rPr>
        <mc:AlternateContent>
          <mc:Choice Requires="wps">
            <w:drawing>
              <wp:anchor distT="0" distB="0" distL="114300" distR="114300" simplePos="0" relativeHeight="251653120" behindDoc="0" locked="0" layoutInCell="1" allowOverlap="1">
                <wp:simplePos x="0" y="0"/>
                <wp:positionH relativeFrom="column">
                  <wp:posOffset>2680335</wp:posOffset>
                </wp:positionH>
                <wp:positionV relativeFrom="paragraph">
                  <wp:posOffset>120015</wp:posOffset>
                </wp:positionV>
                <wp:extent cx="2628900" cy="914400"/>
                <wp:effectExtent l="0" t="0" r="0" b="0"/>
                <wp:wrapNone/>
                <wp:docPr id="365"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6958" w:rsidRDefault="007F6958">
                            <w:r>
                              <w:t xml:space="preserve">Since the electric field is directed toward </w:t>
                            </w:r>
                            <w:r w:rsidR="009B2955">
                              <w:t>q</w:t>
                            </w:r>
                            <w:r>
                              <w:t xml:space="preserve"> (i.e. a positive</w:t>
                            </w:r>
                            <w:r w:rsidR="009B2955">
                              <w:t xml:space="preserve"> test </w:t>
                            </w:r>
                            <w:r>
                              <w:t xml:space="preserve">charge is attracted to </w:t>
                            </w:r>
                            <w:r w:rsidR="009B2955">
                              <w:t>q</w:t>
                            </w:r>
                            <w:r>
                              <w:t xml:space="preserve">) </w:t>
                            </w:r>
                            <w:r w:rsidR="009B2955">
                              <w:t>q</w:t>
                            </w:r>
                            <w:r>
                              <w:t xml:space="preserve"> must be negativ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99" o:spid="_x0000_s1037" type="#_x0000_t202" style="position:absolute;left:0;text-align:left;margin-left:211.05pt;margin-top:9.45pt;width:207pt;height:1in;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" filled="f" stroked="f">
                <v:textbox>
                  <w:txbxContent>
                    <w:p w:rsidR="007F6958" w:rsidRDefault="007F6958">
                      <w:r>
                        <w:t xml:space="preserve">Since the electric field is directed toward </w:t>
                      </w:r>
                      <w:r w:rsidR="009B2955">
                        <w:t>q</w:t>
                      </w:r>
                      <w:r>
                        <w:t xml:space="preserve"> (i.e. a positive</w:t>
                      </w:r>
                      <w:r w:rsidR="009B2955">
                        <w:t xml:space="preserve"> test </w:t>
                      </w:r>
                      <w:r>
                        <w:t xml:space="preserve">charge is attracted to </w:t>
                      </w:r>
                      <w:r w:rsidR="009B2955">
                        <w:t>q</w:t>
                      </w:r>
                      <w:r>
                        <w:t xml:space="preserve">) </w:t>
                      </w:r>
                      <w:r w:rsidR="009B2955">
                        <w:t>q</w:t>
                      </w:r>
                      <w:r>
                        <w:t xml:space="preserve"> must be negative.</w:t>
                      </w:r>
                    </w:p>
                  </w:txbxContent>
                </v:textbox>
              </v:shape>
            </w:pict>
          </mc:Fallback>
        </mc:AlternateContent>
      </w:r>
      <w:r w:rsidR="00067129">
        <w:rPr>
          <w:noProof/>
        </w:rPr>
        <w:pict>
          <v:shape id="_x0000_s1222" type="#_x0000_t75" style="position:absolute;left:0;text-align:left;margin-left:36pt;margin-top:0;width:135pt;height:127.75pt;z-index:251652096;mso-position-horizontal-relative:text;mso-position-vertical-relative:text">
            <v:imagedata r:id="rId28" o:title=""/>
            <w10:wrap side="left"/>
          </v:shape>
          <o:OLEObject Type="Embed" ProgID="Equation.DSMT4" ShapeID="_x0000_s1222" DrawAspect="Content" ObjectID="_1525676035" r:id="rId29"/>
        </w:pict>
      </w:r>
    </w:p>
    <w:p w:rsidR="007F6958" w:rsidRDefault="007F6958" w:rsidP="007F6958">
      <w:pPr>
        <w:widowControl w:val="0"/>
      </w:pPr>
    </w:p>
    <w:p w:rsidR="007F6958" w:rsidRDefault="007F6958" w:rsidP="007F6958">
      <w:pPr>
        <w:widowControl w:val="0"/>
      </w:pPr>
    </w:p>
    <w:p w:rsidR="007F6958" w:rsidRDefault="007F6958" w:rsidP="007F6958">
      <w:pPr>
        <w:widowControl w:val="0"/>
      </w:pPr>
    </w:p>
    <w:p w:rsidR="007F6958" w:rsidRDefault="007F6958" w:rsidP="007F6958">
      <w:pPr>
        <w:widowControl w:val="0"/>
      </w:pPr>
    </w:p>
    <w:p w:rsidR="007F6958" w:rsidRDefault="007F6958" w:rsidP="007F6958">
      <w:pPr>
        <w:widowControl w:val="0"/>
      </w:pPr>
    </w:p>
    <w:p w:rsidR="007F6958" w:rsidRDefault="007F6958" w:rsidP="007F6958">
      <w:pPr>
        <w:widowControl w:val="0"/>
      </w:pPr>
    </w:p>
    <w:p w:rsidR="007F6958" w:rsidRDefault="007F6958" w:rsidP="007F6958">
      <w:pPr>
        <w:widowControl w:val="0"/>
      </w:pPr>
    </w:p>
    <w:p w:rsidR="007F6958" w:rsidRDefault="007F6958" w:rsidP="007F6958">
      <w:pPr>
        <w:widowControl w:val="0"/>
      </w:pPr>
    </w:p>
    <w:p w:rsidR="008B4A86" w:rsidRDefault="008B4A86" w:rsidP="007F6958">
      <w:pPr>
        <w:widowControl w:val="0"/>
      </w:pPr>
    </w:p>
    <w:p w:rsidR="008B4A86" w:rsidRDefault="008B4A86" w:rsidP="007F6958">
      <w:pPr>
        <w:widowControl w:val="0"/>
      </w:pPr>
    </w:p>
    <w:p w:rsidR="00A7641E" w:rsidRDefault="00A7641E" w:rsidP="00A7641E">
      <w:pPr>
        <w:widowControl w:val="0"/>
      </w:pPr>
      <w:r>
        <w:br w:type="page"/>
      </w:r>
    </w:p>
    <w:p w:rsidR="00A7641E" w:rsidRDefault="00067129" w:rsidP="00A7641E">
      <w:pPr>
        <w:widowControl w:val="0"/>
      </w:pPr>
      <w:r>
        <w:rPr>
          <w:noProof/>
          <w:lang w:val="en-US" w:eastAsia="en-US"/>
        </w:rPr>
        <w:lastRenderedPageBreak/>
        <w:pict>
          <v:group id="_x0000_s1297" style="position:absolute;margin-left:256.05pt;margin-top:4.4pt;width:232.25pt;height:132.8pt;z-index:251656192" coordorigin="2601,2884" coordsize="4645,2656">
            <v:rect id="_x0000_s1278" style="position:absolute;left:3177;top:4099;width:577;height:577" filled="f" stroked="f" strokeweight="1pt">
              <v:textbox inset="1pt,1pt,1pt,1pt">
                <w:txbxContent>
                  <w:p w:rsidR="00A7641E" w:rsidRDefault="00A7641E" w:rsidP="00A7641E">
                    <w:pPr>
                      <w:rPr>
                        <w:sz w:val="36"/>
                      </w:rPr>
                    </w:pPr>
                    <w:r>
                      <w:rPr>
                        <w:sz w:val="36"/>
                      </w:rPr>
                      <w:t xml:space="preserve">  </w:t>
                    </w:r>
                    <w:r>
                      <w:rPr>
                        <w:sz w:val="36"/>
                      </w:rPr>
                      <w:sym w:font="Symbol" w:char="F0B7"/>
                    </w:r>
                  </w:p>
                </w:txbxContent>
              </v:textbox>
            </v:rect>
            <v:line id="_x0000_s1279" style="position:absolute" from="3465,4387" to="4042,5540" strokeweight="1pt">
              <v:stroke dashstyle="dash" startarrowwidth="narrow" startarrowlength="long" endarrow="open" endarrowwidth="narrow" endarrowlength="long"/>
            </v:line>
            <v:line id="_x0000_s1280" style="position:absolute;flip:y" from="3465,4099" to="4330,4388" strokeweight="1pt">
              <v:stroke dashstyle="dash" startarrowwidth="narrow" startarrowlength="long" endarrow="open" endarrowwidth="narrow" endarrowlength="long"/>
            </v:line>
            <v:line id="_x0000_s1281" style="position:absolute" from="3465,4387" to="4618,5252" strokeweight="2pt">
              <v:stroke startarrowwidth="narrow" startarrowlength="long" endarrow="block" endarrowwidth="narrow" endarrowlength="long"/>
            </v:line>
            <v:rect id="_x0000_s1282" style="position:absolute;left:3510;top:3881;width:540;height:577" filled="f" stroked="f" strokeweight="2pt">
              <v:textbox inset="1pt,1pt,1pt,1pt">
                <w:txbxContent>
                  <w:p w:rsidR="00A7641E" w:rsidRDefault="00A7641E" w:rsidP="00A7641E">
                    <w:r>
                      <w:t xml:space="preserve">  </w:t>
                    </w:r>
                    <w:r>
                      <w:rPr>
                        <w:position w:val="-4"/>
                      </w:rPr>
                      <w:object w:dxaOrig="200" w:dyaOrig="320">
                        <v:shape id="_x0000_i1036" type="#_x0000_t75" style="width:9.6pt;height:15.6pt" o:ole="">
                          <v:imagedata r:id="rId14" o:title=""/>
                        </v:shape>
                        <o:OLEObject Type="Embed" ProgID="Equation.2" ShapeID="_x0000_i1036" DrawAspect="Content" ObjectID="_1525676036" r:id="rId30"/>
                      </w:object>
                    </w:r>
                    <w:r>
                      <w:rPr>
                        <w:vertAlign w:val="subscript"/>
                      </w:rPr>
                      <w:t>–</w:t>
                    </w:r>
                  </w:p>
                </w:txbxContent>
              </v:textbox>
            </v:rect>
            <v:rect id="_x0000_s1283" style="position:absolute;left:3177;top:4099;width:289;height:289" filled="f" stroked="f" strokeweight="2pt">
              <v:textbox inset="1pt,1pt,1pt,1pt">
                <w:txbxContent>
                  <w:p w:rsidR="00A7641E" w:rsidRDefault="00A7641E" w:rsidP="00A7641E">
                    <w:r>
                      <w:t>P</w:t>
                    </w:r>
                  </w:p>
                </w:txbxContent>
              </v:textbox>
            </v:rect>
            <v:rect id="_x0000_s1284" style="position:absolute;left:3330;top:4961;width:540;height:577" filled="f" stroked="f" strokeweight="2pt">
              <v:textbox inset="1pt,1pt,1pt,1pt">
                <w:txbxContent>
                  <w:p w:rsidR="00A7641E" w:rsidRDefault="00A7641E" w:rsidP="00A7641E">
                    <w:r>
                      <w:t xml:space="preserve">  </w:t>
                    </w:r>
                    <w:r>
                      <w:rPr>
                        <w:position w:val="-4"/>
                      </w:rPr>
                      <w:object w:dxaOrig="200" w:dyaOrig="320">
                        <v:shape id="_x0000_i1037" type="#_x0000_t75" style="width:9.6pt;height:15.6pt" o:ole="">
                          <v:imagedata r:id="rId14" o:title=""/>
                        </v:shape>
                        <o:OLEObject Type="Embed" ProgID="Equation.2" ShapeID="_x0000_i1037" DrawAspect="Content" ObjectID="_1525676037" r:id="rId31"/>
                      </w:object>
                    </w:r>
                    <w:r>
                      <w:rPr>
                        <w:vertAlign w:val="subscript"/>
                      </w:rPr>
                      <w:t>+</w:t>
                    </w:r>
                  </w:p>
                </w:txbxContent>
              </v:textbox>
            </v:rect>
            <v:shape id="_x0000_s1285" type="#_x0000_t75" style="position:absolute;left:4230;top:4601;width:1200;height:396">
              <v:imagedata r:id="rId32" o:title=""/>
            </v:shape>
            <v:rect id="_x0000_s1287" style="position:absolute;left:2601;top:2884;width:865;height:540" filled="f" stroked="f" strokeweight="1pt">
              <v:textbox style="mso-next-textbox:#_x0000_s1287" inset="1pt,1pt,1pt,1pt">
                <w:txbxContent>
                  <w:p w:rsidR="00A7641E" w:rsidRPr="002414EA" w:rsidRDefault="00A7641E" w:rsidP="00A7641E">
                    <w:pPr>
                      <w:rPr>
                        <w:sz w:val="40"/>
                        <w:szCs w:val="40"/>
                      </w:rPr>
                    </w:pPr>
                    <w:r>
                      <w:rPr>
                        <w:sz w:val="56"/>
                      </w:rPr>
                      <w:t xml:space="preserve">  </w:t>
                    </w:r>
                    <w:r w:rsidRPr="002414EA">
                      <w:rPr>
                        <w:sz w:val="40"/>
                        <w:szCs w:val="40"/>
                      </w:rPr>
                      <w:sym w:font="Symbol" w:char="F02B"/>
                    </w:r>
                  </w:p>
                </w:txbxContent>
              </v:textbox>
            </v:rect>
            <v:oval id="_x0000_s1288" style="position:absolute;left:2781;top:2884;width:505;height:540" filled="f" strokeweight="1pt"/>
            <v:rect id="_x0000_s1293" style="position:absolute;left:6381;top:2884;width:865;height:540" filled="f" stroked="f" strokeweight="1pt">
              <v:textbox style="mso-next-textbox:#_x0000_s1293" inset="1pt,1pt,1pt,1pt">
                <w:txbxContent>
                  <w:p w:rsidR="00A7641E" w:rsidRPr="002414EA" w:rsidRDefault="00A7641E" w:rsidP="00A7641E">
                    <w:pPr>
                      <w:rPr>
                        <w:sz w:val="40"/>
                        <w:szCs w:val="40"/>
                      </w:rPr>
                    </w:pPr>
                    <w:r>
                      <w:rPr>
                        <w:sz w:val="56"/>
                      </w:rPr>
                      <w:t xml:space="preserve">  </w:t>
                    </w:r>
                    <w:r>
                      <w:rPr>
                        <w:sz w:val="40"/>
                        <w:szCs w:val="40"/>
                      </w:rPr>
                      <w:t>–</w:t>
                    </w:r>
                  </w:p>
                </w:txbxContent>
              </v:textbox>
            </v:rect>
            <v:oval id="_x0000_s1294" style="position:absolute;left:6561;top:2884;width:505;height:540" filled="f" strokeweight="1pt"/>
            <w10:wrap type="square" side="left"/>
          </v:group>
          <o:OLEObject Type="Embed" ProgID="Equation.DSMT4" ShapeID="_x0000_s1285" DrawAspect="Content" ObjectID="_1525676038" r:id="rId33"/>
        </w:pict>
      </w:r>
      <w:r w:rsidR="00A7641E">
        <w:t xml:space="preserve">When two charges are involved, the resulting electric field is the </w:t>
      </w:r>
      <w:r w:rsidR="00A7641E" w:rsidRPr="00A7641E">
        <w:rPr>
          <w:b/>
        </w:rPr>
        <w:t>vector sum of the fields from each of the charges</w:t>
      </w:r>
      <w:r w:rsidR="00A7641E">
        <w:t>.  For example, say we have a positive and a negative charge a fixed distance from each other.  At any point (P) in space, the resulting electric field will be the vector sum of the electric fields of each of the two charges.</w:t>
      </w:r>
    </w:p>
    <w:p w:rsidR="00A7641E" w:rsidRDefault="00A7641E" w:rsidP="00A7641E">
      <w:pPr>
        <w:widowControl w:val="0"/>
      </w:pPr>
    </w:p>
    <w:p w:rsidR="00A7641E" w:rsidRDefault="00A7641E" w:rsidP="00A7641E">
      <w:pPr>
        <w:widowControl w:val="0"/>
      </w:pPr>
    </w:p>
    <w:p w:rsidR="008B4A86" w:rsidRDefault="00AE5A32" w:rsidP="00A7641E">
      <w:r>
        <w:rPr>
          <w:noProof/>
        </w:rPr>
        <mc:AlternateContent>
          <mc:Choice Requires="wps">
            <w:drawing>
              <wp:anchor distT="0" distB="0" distL="114300" distR="114300" simplePos="0" relativeHeight="251655168" behindDoc="0" locked="0" layoutInCell="0" allowOverlap="1">
                <wp:simplePos x="0" y="0"/>
                <wp:positionH relativeFrom="column">
                  <wp:posOffset>-182880</wp:posOffset>
                </wp:positionH>
                <wp:positionV relativeFrom="paragraph">
                  <wp:posOffset>155575</wp:posOffset>
                </wp:positionV>
                <wp:extent cx="6218555" cy="5735955"/>
                <wp:effectExtent l="0" t="0" r="0" b="0"/>
                <wp:wrapNone/>
                <wp:docPr id="364" name="Rectangle 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573595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2" o:spid="_x0000_s1026" style="position:absolute;margin-left:-14.4pt;margin-top:12.25pt;width:489.65pt;height:451.6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" o:allowincell="f" filled="f"/>
            </w:pict>
          </mc:Fallback>
        </mc:AlternateContent>
      </w:r>
    </w:p>
    <w:p w:rsidR="00A7641E" w:rsidRDefault="00A7641E" w:rsidP="00A7641E">
      <w:pPr>
        <w:pStyle w:val="Example"/>
      </w:pPr>
    </w:p>
    <w:p w:rsidR="008B4A86" w:rsidRDefault="00AE5A32" w:rsidP="008B4A86">
      <w:r>
        <w:rPr>
          <w:noProof/>
        </w:rPr>
        <mc:AlternateContent>
          <mc:Choice Requires="wpg">
            <w:drawing>
              <wp:anchor distT="0" distB="0" distL="114300" distR="114300" simplePos="0" relativeHeight="251654144" behindDoc="0" locked="0" layoutInCell="1" allowOverlap="1">
                <wp:simplePos x="0" y="0"/>
                <wp:positionH relativeFrom="column">
                  <wp:posOffset>1080135</wp:posOffset>
                </wp:positionH>
                <wp:positionV relativeFrom="paragraph">
                  <wp:posOffset>461010</wp:posOffset>
                </wp:positionV>
                <wp:extent cx="3475355" cy="1028700"/>
                <wp:effectExtent l="0" t="0" r="0" b="0"/>
                <wp:wrapNone/>
                <wp:docPr id="354" name="Group 2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5355" cy="1028700"/>
                          <a:chOff x="4221" y="3244"/>
                          <a:chExt cx="5473" cy="1620"/>
                        </a:xfrm>
                      </wpg:grpSpPr>
                      <wps:wsp>
                        <wps:cNvPr id="355" name="Oval 200"/>
                        <wps:cNvSpPr>
                          <a:spLocks noChangeArrowheads="1"/>
                        </wps:cNvSpPr>
                        <wps:spPr bwMode="auto">
                          <a:xfrm>
                            <a:off x="4221" y="3784"/>
                            <a:ext cx="179" cy="180"/>
                          </a:xfrm>
                          <a:prstGeom prst="ellipse">
                            <a:avLst/>
                          </a:prstGeom>
                          <a:solidFill>
                            <a:srgbClr val="00FFFF"/>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6" name="Oval 201"/>
                        <wps:cNvSpPr>
                          <a:spLocks noChangeArrowheads="1"/>
                        </wps:cNvSpPr>
                        <wps:spPr bwMode="auto">
                          <a:xfrm>
                            <a:off x="8901" y="3723"/>
                            <a:ext cx="289" cy="289"/>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7" name="Oval 202"/>
                        <wps:cNvSpPr>
                          <a:spLocks noChangeArrowheads="1"/>
                        </wps:cNvSpPr>
                        <wps:spPr bwMode="auto">
                          <a:xfrm>
                            <a:off x="5157" y="3723"/>
                            <a:ext cx="289" cy="289"/>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58" name="Rectangle 203"/>
                        <wps:cNvSpPr>
                          <a:spLocks noChangeArrowheads="1"/>
                        </wps:cNvSpPr>
                        <wps:spPr bwMode="auto">
                          <a:xfrm>
                            <a:off x="4941" y="3244"/>
                            <a:ext cx="865" cy="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B4A86" w:rsidRDefault="008B4A86" w:rsidP="00A7641E">
                              <w:pPr>
                                <w:jc w:val="center"/>
                              </w:pPr>
                              <w:r>
                                <w:t xml:space="preserve">+40 </w:t>
                              </w:r>
                              <w:r>
                                <w:rPr>
                                  <w:rFonts w:ascii="Symbol" w:hAnsi="Symbol"/>
                                </w:rPr>
                                <w:t></w:t>
                              </w:r>
                              <w:r>
                                <w:t>C</w:t>
                              </w:r>
                            </w:p>
                          </w:txbxContent>
                        </wps:txbx>
                        <wps:bodyPr rot="0" vert="horz" wrap="square" lIns="12700" tIns="12700" rIns="12700" bIns="12700" anchor="t" anchorCtr="0" upright="1">
                          <a:noAutofit/>
                        </wps:bodyPr>
                      </wps:wsp>
                      <wps:wsp>
                        <wps:cNvPr id="359" name="Rectangle 204"/>
                        <wps:cNvSpPr>
                          <a:spLocks noChangeArrowheads="1"/>
                        </wps:cNvSpPr>
                        <wps:spPr bwMode="auto">
                          <a:xfrm>
                            <a:off x="8541" y="3244"/>
                            <a:ext cx="1153" cy="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B4A86" w:rsidRDefault="00A7641E" w:rsidP="00A7641E">
                              <w:pPr>
                                <w:jc w:val="center"/>
                              </w:pPr>
                              <w:r>
                                <w:t>–</w:t>
                              </w:r>
                              <w:r w:rsidR="008B4A86">
                                <w:t xml:space="preserve">60 </w:t>
                              </w:r>
                              <w:r w:rsidR="008B4A86">
                                <w:rPr>
                                  <w:rFonts w:ascii="Symbol" w:hAnsi="Symbol"/>
                                </w:rPr>
                                <w:t></w:t>
                              </w:r>
                              <w:r w:rsidR="008B4A86">
                                <w:t>C</w:t>
                              </w:r>
                            </w:p>
                          </w:txbxContent>
                        </wps:txbx>
                        <wps:bodyPr rot="0" vert="horz" wrap="square" lIns="12700" tIns="12700" rIns="12700" bIns="12700" anchor="t" anchorCtr="0" upright="1">
                          <a:noAutofit/>
                        </wps:bodyPr>
                      </wps:wsp>
                      <wps:wsp>
                        <wps:cNvPr id="360" name="Line 207"/>
                        <wps:cNvCnPr/>
                        <wps:spPr bwMode="auto">
                          <a:xfrm>
                            <a:off x="4401" y="4324"/>
                            <a:ext cx="937" cy="1"/>
                          </a:xfrm>
                          <a:prstGeom prst="line">
                            <a:avLst/>
                          </a:prstGeom>
                          <a:noFill/>
                          <a:ln w="9525">
                            <a:solidFill>
                              <a:srgbClr val="00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1" name="Rectangle 208"/>
                        <wps:cNvSpPr>
                          <a:spLocks noChangeArrowheads="1"/>
                        </wps:cNvSpPr>
                        <wps:spPr bwMode="auto">
                          <a:xfrm>
                            <a:off x="4401" y="4504"/>
                            <a:ext cx="865"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B4A86" w:rsidRDefault="00A7641E" w:rsidP="008B4A86">
                              <w:r>
                                <w:t>0.25 m</w:t>
                              </w:r>
                            </w:p>
                          </w:txbxContent>
                        </wps:txbx>
                        <wps:bodyPr rot="0" vert="horz" wrap="square" lIns="12700" tIns="12700" rIns="12700" bIns="12700" anchor="t" anchorCtr="0" upright="1">
                          <a:noAutofit/>
                        </wps:bodyPr>
                      </wps:wsp>
                      <wps:wsp>
                        <wps:cNvPr id="362" name="Rectangle 210"/>
                        <wps:cNvSpPr>
                          <a:spLocks noChangeArrowheads="1"/>
                        </wps:cNvSpPr>
                        <wps:spPr bwMode="auto">
                          <a:xfrm>
                            <a:off x="6561" y="4504"/>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B4A86" w:rsidRDefault="00A7641E" w:rsidP="008B4A86">
                              <w:r>
                                <w:t>1</w:t>
                              </w:r>
                              <w:r w:rsidR="008B4A86">
                                <w:t>.0 m</w:t>
                              </w:r>
                            </w:p>
                          </w:txbxContent>
                        </wps:txbx>
                        <wps:bodyPr rot="0" vert="horz" wrap="square" lIns="12700" tIns="12700" rIns="12700" bIns="12700" anchor="t" anchorCtr="0" upright="1">
                          <a:noAutofit/>
                        </wps:bodyPr>
                      </wps:wsp>
                      <wps:wsp>
                        <wps:cNvPr id="363" name="Line 211"/>
                        <wps:cNvCnPr/>
                        <wps:spPr bwMode="auto">
                          <a:xfrm flipV="1">
                            <a:off x="5301" y="4324"/>
                            <a:ext cx="3780" cy="0"/>
                          </a:xfrm>
                          <a:prstGeom prst="line">
                            <a:avLst/>
                          </a:prstGeom>
                          <a:noFill/>
                          <a:ln w="9525">
                            <a:solidFill>
                              <a:srgbClr val="00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48" o:spid="_x0000_s1038" style="position:absolute;margin-left:85.05pt;margin-top:36.3pt;width:273.65pt;height:81pt;z-index:251654144" coordorigin="4221,3244" coordsize="5473,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">
                <v:oval id="Oval 200" o:spid="_x0000_s1039" style="position:absolute;left:4221;top:3784;width:17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7INMUA&#10;AADcAAAADwAAAGRycy9kb3ducmV2LnhtbESPQWvCQBSE7wX/w/KE3urGSoJG1xAKgpT2UBW8PrLP&#10;TTD7NmbXmP77bqHQ4zAz3zCbYrStGKj3jWMF81kCgrhyumGj4HTcvSxB+ICssXVMCr7JQ7GdPG0w&#10;1+7BXzQcghERwj5HBXUIXS6lr2qy6GeuI47exfUWQ5S9kbrHR4TbVr4mSSYtNhwXauzorabqerhb&#10;Be/nkzbneWq6csyqz9WtzMJHqdTzdCzXIAKN4T/8195rBYs0hd8z8Qj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rsg0xQAAANwAAAAPAAAAAAAAAAAAAAAAAJgCAABkcnMv&#10;ZG93bnJldi54bWxQSwUGAAAAAAQABAD1AAAAigMAAAAA&#10;" fillcolor="aqua" stroked="f" strokeweight="1pt"/>
                <v:oval id="Oval 201" o:spid="_x0000_s1040" style="position:absolute;left:8901;top:3723;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rKnsYA&#10;AADcAAAADwAAAGRycy9kb3ducmV2LnhtbESPQWvCQBSE74X+h+UVvJS6UTGU1FVEFNuDgloKvT2z&#10;zySafRuzq8Z/7wqCx2FmvmEGo8aU4ky1Kywr6LQjEMSp1QVnCn43s49PEM4jaywtk4IrORgNX18G&#10;mGh74RWd1z4TAcIuQQW591UipUtzMujatiIO3s7WBn2QdSZ1jZcAN6XsRlEsDRYcFnKsaJJTelif&#10;jIJ/s93/bebxYtrbpjs60nv2M18q1Xprxl8gPDX+GX60v7WCXj+G+5lwBOTw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erKnsYAAADcAAAADwAAAAAAAAAAAAAAAACYAgAAZHJz&#10;L2Rvd25yZXYueG1sUEsFBgAAAAAEAAQA9QAAAIsDAAAAAA==&#10;" filled="f" strokeweight="1pt"/>
                <v:oval id="Oval 202" o:spid="_x0000_s1041" style="position:absolute;left:5157;top:3723;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ZvBccA&#10;AADcAAAADwAAAGRycy9kb3ducmV2LnhtbESPQWvCQBSE74L/YXlCL2I2rWhLdJUiFvVgoSoFby/Z&#10;Z5I2+zbNrpr++25B8DjMzDfMdN6aSlyocaVlBY9RDII4s7rkXMFh/zZ4AeE8ssbKMin4JQfzWbcz&#10;xUTbK3/QZedzESDsElRQeF8nUrqsIIMusjVx8E62MeiDbHKpG7wGuKnkUxyPpcGSw0KBNS0Kyr53&#10;Z6PgaNKvz/1qvF0O0+xEP9TPN6t3pR567esEhKfW38O39lorGI6e4f9MO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mbwXHAAAA3AAAAA8AAAAAAAAAAAAAAAAAmAIAAGRy&#10;cy9kb3ducmV2LnhtbFBLBQYAAAAABAAEAPUAAACMAwAAAAA=&#10;" filled="f" strokeweight="1pt"/>
                <v:rect id="Rectangle 203" o:spid="_x0000_s1042" style="position:absolute;left:4941;top:3244;width:865;height: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qh0MAA&#10;AADcAAAADwAAAGRycy9kb3ducmV2LnhtbERPy4rCMBTdC/5DuMLsxlTFVzWKIwiDq/G1vzTXttrc&#10;ZJpM7fy9WQguD+e9XLemEg3VvrSsYNBPQBBnVpecKzifdp8zED4ga6wsk4J/8rBedTtLTLV98IGa&#10;Y8hFDGGfooIiBJdK6bOCDPq+dcSRu9raYIiwzqWu8RHDTSWHSTKRBkuODQU62haU3Y9/RsF98Dtu&#10;bnq6n88m/DXc/7iL2zmlPnrtZgEiUBve4pf7WysYjePaeCYeAbl6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qh0MAAAADcAAAADwAAAAAAAAAAAAAAAACYAgAAZHJzL2Rvd25y&#10;ZXYueG1sUEsFBgAAAAAEAAQA9QAAAIUDAAAAAA==&#10;" filled="f" stroked="f" strokeweight="1pt">
                  <v:textbox inset="1pt,1pt,1pt,1pt">
                    <w:txbxContent>
                      <w:p w:rsidR="008B4A86" w:rsidRDefault="008B4A86" w:rsidP="00A7641E">
                        <w:pPr>
                          <w:jc w:val="center"/>
                        </w:pPr>
                        <w:r>
                          <w:t xml:space="preserve">+40 </w:t>
                        </w:r>
                        <w:r>
                          <w:rPr>
                            <w:rFonts w:ascii="Symbol" w:hAnsi="Symbol"/>
                          </w:rPr>
                          <w:t></w:t>
                        </w:r>
                        <w:r>
                          <w:t>C</w:t>
                        </w:r>
                      </w:p>
                    </w:txbxContent>
                  </v:textbox>
                </v:rect>
                <v:rect id="Rectangle 204" o:spid="_x0000_s1043" style="position:absolute;left:8541;top:3244;width:1153;height: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YES8UA&#10;AADcAAAADwAAAGRycy9kb3ducmV2LnhtbESPQWvCQBSE70L/w/IKvdVNLFqNrlIFoXhq03p/ZJ9J&#10;TPbtNruN8d+7hYLHYWa+YVabwbSip87XlhWk4wQEcWF1zaWC76/98xyED8gaW8uk4EoeNuuH0Qoz&#10;bS/8SX0eShEh7DNUUIXgMil9UZFBP7aOOHon2xkMUXal1B1eIty0cpIkM2mw5rhQoaNdRUWT/xoF&#10;Tfoz7c/69bCYz3g7OXy4o9s7pZ4eh7cliEBDuIf/2+9awct0AX9n4hGQ6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pgRLxQAAANwAAAAPAAAAAAAAAAAAAAAAAJgCAABkcnMv&#10;ZG93bnJldi54bWxQSwUGAAAAAAQABAD1AAAAigMAAAAA&#10;" filled="f" stroked="f" strokeweight="1pt">
                  <v:textbox inset="1pt,1pt,1pt,1pt">
                    <w:txbxContent>
                      <w:p w:rsidR="008B4A86" w:rsidRDefault="00A7641E" w:rsidP="00A7641E">
                        <w:pPr>
                          <w:jc w:val="center"/>
                        </w:pPr>
                        <w:r>
                          <w:t>–</w:t>
                        </w:r>
                        <w:r w:rsidR="008B4A86">
                          <w:t xml:space="preserve">60 </w:t>
                        </w:r>
                        <w:r w:rsidR="008B4A86">
                          <w:rPr>
                            <w:rFonts w:ascii="Symbol" w:hAnsi="Symbol"/>
                          </w:rPr>
                          <w:t></w:t>
                        </w:r>
                        <w:r w:rsidR="008B4A86">
                          <w:t>C</w:t>
                        </w:r>
                      </w:p>
                    </w:txbxContent>
                  </v:textbox>
                </v:rect>
                <v:line id="Line 207" o:spid="_x0000_s1044" style="position:absolute;visibility:visible;mso-wrap-style:square" from="4401,4324" to="5338,4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MLqcIAAADcAAAADwAAAGRycy9kb3ducmV2LnhtbERPy4rCMBTdD/gP4QpuBk0dGdFqFEcY&#10;powL8QFuL821LTY3pYlt/XuzEFweznu57kwpGqpdYVnBeBSBIE6tLjhTcD79DmcgnEfWWFomBQ9y&#10;sF71PpYYa9vygZqjz0QIYRejgtz7KpbSpTkZdCNbEQfuamuDPsA6k7rGNoSbUn5F0VQaLDg05FjR&#10;Nqf0drwbBe1+y+3n4S9KcG/+L99N8rObW6UG/W6zAOGp82/xy51oBZNpmB/OhCM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kMLqcIAAADcAAAADwAAAAAAAAAAAAAA&#10;AAChAgAAZHJzL2Rvd25yZXYueG1sUEsFBgAAAAAEAAQA+QAAAJADAAAAAA==&#10;">
                  <v:stroke startarrow="block" startarrowwidth="narrow" startarrowlength="long" endarrow="block" endarrowwidth="narrow" endarrowlength="long"/>
                </v:line>
                <v:rect id="Rectangle 208" o:spid="_x0000_s1045" style="position:absolute;left:4401;top:4504;width:86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yH9MMA&#10;AADcAAAADwAAAGRycy9kb3ducmV2LnhtbESPQWvCQBSE7wX/w/IKXopuopBK6iq2IEjxUit4fWRf&#10;k9Ds25B9ifHfdwWhx2FmvmHW29E1aqAu1J4NpPMEFHHhbc2lgfP3frYCFQTZYuOZDNwowHYzeVpj&#10;bv2Vv2g4SakihEOOBiqRNtc6FBU5DHPfEkfvx3cOJcqu1LbDa4S7Ri+SJNMOa44LFbb0UVHxe+qd&#10;geFyOb7TudfpgPL6cvjspc7ImOnzuHsDJTTKf/jRPlgDyyyF+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yH9MMAAADcAAAADwAAAAAAAAAAAAAAAACYAgAAZHJzL2Rv&#10;d25yZXYueG1sUEsFBgAAAAAEAAQA9QAAAIgDAAAAAA==&#10;" filled="f" stroked="f">
                  <v:textbox inset="1pt,1pt,1pt,1pt">
                    <w:txbxContent>
                      <w:p w:rsidR="008B4A86" w:rsidRDefault="00A7641E" w:rsidP="008B4A86">
                        <w:r>
                          <w:t>0.25 m</w:t>
                        </w:r>
                      </w:p>
                    </w:txbxContent>
                  </v:textbox>
                </v:rect>
                <v:rect id="Rectangle 210" o:spid="_x0000_s1046" style="position:absolute;left:6561;top:4504;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Zg8MA&#10;AADcAAAADwAAAGRycy9kb3ducmV2LnhtbESPQWvCQBSE7wX/w/IEL6VuVIiSuooWClK8VAWvj+xr&#10;Epp9G7IvMf77riD0OMzMN8x6O7ha9dSGyrOB2TQBRZx7W3Fh4HL+fFuBCoJssfZMBu4UYLsZvawx&#10;s/7G39SfpFARwiFDA6VIk2kd8pIchqlviKP341uHEmVbaNviLcJdredJkmqHFceFEhv6KCn/PXXO&#10;QH+9Hvd06fSsR1m+Hr46qVIyZjIedu+ghAb5Dz/bB2tgkc7hcSYeAb3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4Zg8MAAADcAAAADwAAAAAAAAAAAAAAAACYAgAAZHJzL2Rv&#10;d25yZXYueG1sUEsFBgAAAAAEAAQA9QAAAIgDAAAAAA==&#10;" filled="f" stroked="f">
                  <v:textbox inset="1pt,1pt,1pt,1pt">
                    <w:txbxContent>
                      <w:p w:rsidR="008B4A86" w:rsidRDefault="00A7641E" w:rsidP="008B4A86">
                        <w:r>
                          <w:t>1</w:t>
                        </w:r>
                        <w:r w:rsidR="008B4A86">
                          <w:t>.0 m</w:t>
                        </w:r>
                      </w:p>
                    </w:txbxContent>
                  </v:textbox>
                </v:rect>
                <v:line id="Line 211" o:spid="_x0000_s1047" style="position:absolute;flip:y;visibility:visible;mso-wrap-style:square" from="5301,4324" to="90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lvxsYAAADcAAAADwAAAGRycy9kb3ducmV2LnhtbESPQWvCQBSE7wX/w/IK3ppNK4pNXUUS&#10;Cgbag4ng9ZF9JsHs2zS71eTfdwuFHoeZ+YbZ7EbTiRsNrrWs4DmKQRBXVrdcKziV709rEM4ja+ws&#10;k4KJHOy2s4cNJtre+Ui3wtciQNglqKDxvk+kdFVDBl1ke+LgXexg0Ac51FIPeA9w08mXOF5Jgy2H&#10;hQZ7ShuqrsW3UfCRn7NzOn3x0ubLz9eqK+u2z5SaP477NxCeRv8f/msftILFagG/Z8IRkN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pb8bGAAAA3AAAAA8AAAAAAAAA&#10;AAAAAAAAoQIAAGRycy9kb3ducmV2LnhtbFBLBQYAAAAABAAEAPkAAACUAwAAAAA=&#10;">
                  <v:stroke startarrow="block" startarrowwidth="narrow" startarrowlength="long" endarrow="block" endarrowwidth="narrow" endarrowlength="long"/>
                </v:line>
              </v:group>
            </w:pict>
          </mc:Fallback>
        </mc:AlternateContent>
      </w:r>
      <w:r w:rsidR="008B4A86">
        <w:t xml:space="preserve">A +40 </w:t>
      </w:r>
      <w:r w:rsidR="008B4A86">
        <w:rPr>
          <w:rFonts w:ascii="Symbol" w:hAnsi="Symbol"/>
        </w:rPr>
        <w:t></w:t>
      </w:r>
      <w:r w:rsidR="00A7641E">
        <w:t>C charge and a –</w:t>
      </w:r>
      <w:r w:rsidR="008B4A86">
        <w:t xml:space="preserve">60 </w:t>
      </w:r>
      <w:r w:rsidR="008B4A86">
        <w:rPr>
          <w:rFonts w:ascii="Symbol" w:hAnsi="Symbol"/>
        </w:rPr>
        <w:t></w:t>
      </w:r>
      <w:r w:rsidR="008B4A86">
        <w:t xml:space="preserve">C charge are set </w:t>
      </w:r>
      <w:r w:rsidR="00A7641E">
        <w:t>1</w:t>
      </w:r>
      <w:r w:rsidR="008B4A86">
        <w:t>.0 m apart</w:t>
      </w:r>
      <w:r w:rsidR="00A7641E">
        <w:t xml:space="preserve"> as shown in the diagram</w:t>
      </w:r>
      <w:r w:rsidR="008B4A86">
        <w:t xml:space="preserve">.  </w:t>
      </w:r>
      <w:r w:rsidR="00A7641E">
        <w:t xml:space="preserve">Calculate the electric field (magnitude and direction) at a point 0.25 m to the left of the +40 </w:t>
      </w:r>
      <w:r w:rsidR="00A7641E">
        <w:rPr>
          <w:rFonts w:ascii="Symbol" w:hAnsi="Symbol"/>
        </w:rPr>
        <w:t></w:t>
      </w:r>
      <w:r w:rsidR="00A7641E">
        <w:t xml:space="preserve">C charge. </w:t>
      </w:r>
    </w:p>
    <w:p w:rsidR="008B4A86" w:rsidRDefault="008B4A86" w:rsidP="008B4A86"/>
    <w:p w:rsidR="008B4A86" w:rsidRDefault="008B4A86" w:rsidP="008B4A86"/>
    <w:p w:rsidR="008B4A86" w:rsidRDefault="008B4A86" w:rsidP="008B4A86"/>
    <w:p w:rsidR="008B4A86" w:rsidRDefault="008B4A86" w:rsidP="008B4A86"/>
    <w:p w:rsidR="008B4A86" w:rsidRDefault="008B4A86" w:rsidP="008B4A86"/>
    <w:p w:rsidR="008B4A86" w:rsidRDefault="008B4A86" w:rsidP="008B4A86"/>
    <w:p w:rsidR="00A7641E" w:rsidRPr="007A3106" w:rsidRDefault="00A7641E" w:rsidP="008B4A86">
      <w:pPr>
        <w:rPr>
          <w:sz w:val="20"/>
        </w:rPr>
      </w:pPr>
      <w:r w:rsidRPr="007A3106">
        <w:rPr>
          <w:sz w:val="20"/>
        </w:rPr>
        <w:t>When solving this problem it is extremely important to draw a diagram showing the directions of the electric fields of all the charges generating the field</w:t>
      </w:r>
      <w:r w:rsidR="00940B4E" w:rsidRPr="007A3106">
        <w:rPr>
          <w:sz w:val="20"/>
        </w:rPr>
        <w:t xml:space="preserve"> at the point of interest.</w:t>
      </w:r>
      <w:r w:rsidR="00F6184E" w:rsidRPr="007A3106">
        <w:rPr>
          <w:sz w:val="20"/>
        </w:rPr>
        <w:t xml:space="preserve">  Recall that the direction of the electric field is the direction that a small </w:t>
      </w:r>
      <w:r w:rsidR="007A3106">
        <w:rPr>
          <w:sz w:val="20"/>
        </w:rPr>
        <w:t>+</w:t>
      </w:r>
      <w:r w:rsidR="00F6184E" w:rsidRPr="007A3106">
        <w:rPr>
          <w:sz w:val="20"/>
        </w:rPr>
        <w:t xml:space="preserve"> test charge would move if placed at the point of interest.  A </w:t>
      </w:r>
      <w:r w:rsidR="00BA3286">
        <w:rPr>
          <w:sz w:val="20"/>
        </w:rPr>
        <w:t>positive</w:t>
      </w:r>
      <w:r w:rsidR="00F6184E" w:rsidRPr="007A3106">
        <w:rPr>
          <w:sz w:val="20"/>
        </w:rPr>
        <w:t xml:space="preserve"> test charge would be attracted to the –60 charge and away from the +40 charge.</w:t>
      </w:r>
    </w:p>
    <w:p w:rsidR="00A7641E" w:rsidRDefault="00067129" w:rsidP="008B4A86">
      <w:r>
        <w:rPr>
          <w:noProof/>
          <w:lang w:val="en-US" w:eastAsia="en-US"/>
        </w:rPr>
        <w:pict>
          <v:group id="_x0000_s1306" style="position:absolute;margin-left:13.05pt;margin-top:8.7pt;width:2in;height:28.8pt;z-index:251657216" coordorigin="1701,8368" coordsize="2880,576">
            <v:oval id="_x0000_s1298" style="position:absolute;left:3141;top:8368;width:180;height:180" fillcolor="aqua" stroked="f"/>
            <v:line id="_x0000_s1299" style="position:absolute" from="3321,8548" to="4581,8548">
              <v:stroke endarrow="open"/>
            </v:line>
            <v:line id="_x0000_s1300" style="position:absolute;flip:x y" from="1701,8548" to="3141,8548">
              <v:stroke endarrow="open"/>
            </v:line>
            <v:shape id="_x0000_s1301" type="#_x0000_t75" style="position:absolute;left:3681;top:8548;width:456;height:396">
              <v:imagedata r:id="rId34" o:title=""/>
            </v:shape>
            <v:shape id="_x0000_s1304" type="#_x0000_t75" style="position:absolute;left:2061;top:8548;width:456;height:396">
              <v:imagedata r:id="rId35" o:title=""/>
            </v:shape>
            <w10:wrap side="left"/>
          </v:group>
          <o:OLEObject Type="Embed" ProgID="Equation.DSMT4" ShapeID="_x0000_s1301" DrawAspect="Content" ObjectID="_1525676039" r:id="rId36"/>
          <o:OLEObject Type="Embed" ProgID="Equation.DSMT4" ShapeID="_x0000_s1304" DrawAspect="Content" ObjectID="_1525676040" r:id="rId37"/>
        </w:pict>
      </w:r>
    </w:p>
    <w:p w:rsidR="00A7641E" w:rsidRDefault="00A7641E" w:rsidP="008B4A86"/>
    <w:p w:rsidR="00A7641E" w:rsidRDefault="00A7641E" w:rsidP="008B4A86"/>
    <w:p w:rsidR="008B4A86" w:rsidRDefault="008B4A86" w:rsidP="00940B4E"/>
    <w:p w:rsidR="00940B4E" w:rsidRDefault="007A3106" w:rsidP="00940B4E">
      <w:r w:rsidRPr="007A3106">
        <w:rPr>
          <w:position w:val="-110"/>
        </w:rPr>
        <w:object w:dxaOrig="3519" w:dyaOrig="2320">
          <v:shape id="_x0000_i1030" type="#_x0000_t75" style="width:176.4pt;height:115.8pt" o:ole="">
            <v:imagedata r:id="rId38" o:title=""/>
          </v:shape>
          <o:OLEObject Type="Embed" ProgID="Equation.DSMT4" ShapeID="_x0000_i1030" DrawAspect="Content" ObjectID="_1525676030" r:id="rId39"/>
        </w:object>
      </w:r>
      <w:r>
        <w:tab/>
      </w:r>
      <w:r>
        <w:tab/>
      </w:r>
      <w:r>
        <w:tab/>
      </w:r>
      <w:r w:rsidRPr="007A3106">
        <w:rPr>
          <w:position w:val="-110"/>
        </w:rPr>
        <w:object w:dxaOrig="3519" w:dyaOrig="2320">
          <v:shape id="_x0000_i1031" type="#_x0000_t75" style="width:176.4pt;height:115.8pt" o:ole="">
            <v:imagedata r:id="rId40" o:title=""/>
          </v:shape>
          <o:OLEObject Type="Embed" ProgID="Equation.DSMT4" ShapeID="_x0000_i1031" DrawAspect="Content" ObjectID="_1525676031" r:id="rId41"/>
        </w:object>
      </w:r>
    </w:p>
    <w:p w:rsidR="00940B4E" w:rsidRDefault="00067129" w:rsidP="00940B4E">
      <w:r>
        <w:rPr>
          <w:noProof/>
        </w:rPr>
        <w:pict>
          <v:shape id="_x0000_s1305" type="#_x0000_t75" style="position:absolute;margin-left:103.05pt;margin-top:13.3pt;width:193.2pt;height:60pt;z-index:251658240">
            <v:imagedata r:id="rId42" o:title=""/>
            <w10:wrap side="left"/>
          </v:shape>
          <o:OLEObject Type="Embed" ProgID="Equation.DSMT4" ShapeID="_x0000_s1305" DrawAspect="Content" ObjectID="_1525676041" r:id="rId43"/>
        </w:pict>
      </w:r>
    </w:p>
    <w:p w:rsidR="00940B4E" w:rsidRDefault="00940B4E" w:rsidP="00940B4E"/>
    <w:p w:rsidR="00940B4E" w:rsidRDefault="00940B4E" w:rsidP="00940B4E"/>
    <w:p w:rsidR="00940B4E" w:rsidRDefault="00940B4E" w:rsidP="00940B4E"/>
    <w:p w:rsidR="00940B4E" w:rsidRDefault="00940B4E" w:rsidP="00940B4E"/>
    <w:p w:rsidR="00940B4E" w:rsidRDefault="00940B4E" w:rsidP="00940B4E"/>
    <w:p w:rsidR="00940B4E" w:rsidRDefault="00940B4E" w:rsidP="00940B4E"/>
    <w:p w:rsidR="00940B4E" w:rsidRDefault="00940B4E" w:rsidP="00940B4E"/>
    <w:p w:rsidR="00940B4E" w:rsidRDefault="00940B4E" w:rsidP="00940B4E"/>
    <w:p w:rsidR="003129FC" w:rsidRDefault="003129FC">
      <w:r>
        <w:br w:type="page"/>
      </w:r>
    </w:p>
    <w:p w:rsidR="00940B4E" w:rsidRDefault="00AE5A32" w:rsidP="00940B4E">
      <w:r>
        <w:rPr>
          <w:noProof/>
        </w:rPr>
        <w:lastRenderedPageBreak/>
        <mc:AlternateContent>
          <mc:Choice Requires="wps">
            <w:drawing>
              <wp:anchor distT="0" distB="0" distL="114300" distR="114300" simplePos="0" relativeHeight="251660288" behindDoc="0" locked="0" layoutInCell="1" allowOverlap="1">
                <wp:simplePos x="0" y="0"/>
                <wp:positionH relativeFrom="column">
                  <wp:posOffset>-177165</wp:posOffset>
                </wp:positionH>
                <wp:positionV relativeFrom="paragraph">
                  <wp:posOffset>10160</wp:posOffset>
                </wp:positionV>
                <wp:extent cx="6218555" cy="8450580"/>
                <wp:effectExtent l="0" t="0" r="0" b="0"/>
                <wp:wrapNone/>
                <wp:docPr id="353" name="Rectangle 3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845058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9" o:spid="_x0000_s1026" style="position:absolute;margin-left:-13.95pt;margin-top:.8pt;width:489.65pt;height:665.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" filled="f"/>
            </w:pict>
          </mc:Fallback>
        </mc:AlternateContent>
      </w:r>
    </w:p>
    <w:p w:rsidR="008B4A86" w:rsidRDefault="008B4A86" w:rsidP="008B4A86">
      <w:pPr>
        <w:pStyle w:val="Example"/>
      </w:pPr>
    </w:p>
    <w:p w:rsidR="003470ED" w:rsidRDefault="003470ED" w:rsidP="003470ED">
      <w:pPr>
        <w:tabs>
          <w:tab w:val="left" w:pos="720"/>
        </w:tabs>
      </w:pPr>
      <w:r>
        <w:t>From the diagram below determine (a) the electric field at point P and (b) the electrostatic force on a –3.00 nC charge if it were placed at P.</w:t>
      </w:r>
    </w:p>
    <w:p w:rsidR="003470ED" w:rsidRDefault="00AE5A32" w:rsidP="003470ED">
      <w:pPr>
        <w:tabs>
          <w:tab w:val="left" w:pos="720"/>
        </w:tabs>
      </w:pPr>
      <w:r>
        <w:rPr>
          <w:noProof/>
        </w:rPr>
        <mc:AlternateContent>
          <mc:Choice Requires="wpg">
            <w:drawing>
              <wp:anchor distT="0" distB="0" distL="114300" distR="114300" simplePos="0" relativeHeight="251661312" behindDoc="0" locked="0" layoutInCell="1" allowOverlap="1">
                <wp:simplePos x="0" y="0"/>
                <wp:positionH relativeFrom="column">
                  <wp:posOffset>508635</wp:posOffset>
                </wp:positionH>
                <wp:positionV relativeFrom="paragraph">
                  <wp:posOffset>110490</wp:posOffset>
                </wp:positionV>
                <wp:extent cx="3561080" cy="1597660"/>
                <wp:effectExtent l="0" t="0" r="0" b="0"/>
                <wp:wrapNone/>
                <wp:docPr id="116" name="Group 3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61080" cy="1597660"/>
                          <a:chOff x="1881" y="2348"/>
                          <a:chExt cx="5608" cy="2516"/>
                        </a:xfrm>
                      </wpg:grpSpPr>
                      <wps:wsp>
                        <wps:cNvPr id="117" name="Line 311"/>
                        <wps:cNvCnPr/>
                        <wps:spPr bwMode="auto">
                          <a:xfrm>
                            <a:off x="2880" y="2636"/>
                            <a:ext cx="2881" cy="1"/>
                          </a:xfrm>
                          <a:prstGeom prst="line">
                            <a:avLst/>
                          </a:prstGeom>
                          <a:noFill/>
                          <a:ln w="9525">
                            <a:solidFill>
                              <a:srgbClr val="00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8" name="Rectangle 312"/>
                        <wps:cNvSpPr>
                          <a:spLocks noChangeArrowheads="1"/>
                        </wps:cNvSpPr>
                        <wps:spPr bwMode="auto">
                          <a:xfrm>
                            <a:off x="2592" y="2701"/>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470ED" w:rsidRDefault="003470ED" w:rsidP="003470ED">
                              <w:r>
                                <w:rPr>
                                  <w:sz w:val="36"/>
                                </w:rPr>
                                <w:t xml:space="preserve">  </w:t>
                              </w:r>
                              <w:r>
                                <w:rPr>
                                  <w:sz w:val="36"/>
                                </w:rPr>
                                <w:sym w:font="Symbol" w:char="F0B7"/>
                              </w:r>
                            </w:p>
                          </w:txbxContent>
                        </wps:txbx>
                        <wps:bodyPr rot="0" vert="horz" wrap="square" lIns="12700" tIns="12700" rIns="12700" bIns="12700" anchor="t" anchorCtr="0" upright="1">
                          <a:noAutofit/>
                        </wps:bodyPr>
                      </wps:wsp>
                      <wps:wsp>
                        <wps:cNvPr id="119" name="Rectangle 313"/>
                        <wps:cNvSpPr>
                          <a:spLocks noChangeArrowheads="1"/>
                        </wps:cNvSpPr>
                        <wps:spPr bwMode="auto">
                          <a:xfrm>
                            <a:off x="5481" y="2704"/>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470ED" w:rsidRPr="003470ED" w:rsidRDefault="003470ED" w:rsidP="003470ED">
                              <w:pPr>
                                <w:rPr>
                                  <w:sz w:val="20"/>
                                </w:rPr>
                              </w:pPr>
                              <w:r>
                                <w:rPr>
                                  <w:sz w:val="36"/>
                                </w:rPr>
                                <w:t xml:space="preserve">  </w:t>
                              </w:r>
                              <w:r w:rsidRPr="003470ED">
                                <w:rPr>
                                  <w:sz w:val="20"/>
                                </w:rPr>
                                <w:sym w:font="Symbol" w:char="F0B7"/>
                              </w:r>
                            </w:p>
                          </w:txbxContent>
                        </wps:txbx>
                        <wps:bodyPr rot="0" vert="horz" wrap="square" lIns="36576" tIns="64008" rIns="12700" bIns="12700" anchor="t" anchorCtr="0" upright="1">
                          <a:noAutofit/>
                        </wps:bodyPr>
                      </wps:wsp>
                      <wps:wsp>
                        <wps:cNvPr id="120" name="Rectangle 314"/>
                        <wps:cNvSpPr>
                          <a:spLocks noChangeArrowheads="1"/>
                        </wps:cNvSpPr>
                        <wps:spPr bwMode="auto">
                          <a:xfrm>
                            <a:off x="5472" y="4140"/>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470ED" w:rsidRDefault="003470ED" w:rsidP="003470ED">
                              <w:r>
                                <w:rPr>
                                  <w:sz w:val="36"/>
                                </w:rPr>
                                <w:t xml:space="preserve">  </w:t>
                              </w:r>
                              <w:r>
                                <w:rPr>
                                  <w:sz w:val="36"/>
                                </w:rPr>
                                <w:sym w:font="Symbol" w:char="F0B7"/>
                              </w:r>
                            </w:p>
                          </w:txbxContent>
                        </wps:txbx>
                        <wps:bodyPr rot="0" vert="horz" wrap="square" lIns="12700" tIns="12700" rIns="12700" bIns="12700" anchor="t" anchorCtr="0" upright="1">
                          <a:noAutofit/>
                        </wps:bodyPr>
                      </wps:wsp>
                      <wps:wsp>
                        <wps:cNvPr id="121" name="Rectangle 315"/>
                        <wps:cNvSpPr>
                          <a:spLocks noChangeArrowheads="1"/>
                        </wps:cNvSpPr>
                        <wps:spPr bwMode="auto">
                          <a:xfrm>
                            <a:off x="5841" y="2524"/>
                            <a:ext cx="513"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470ED" w:rsidRDefault="003470ED" w:rsidP="003470ED">
                              <w:r>
                                <w:t>P</w:t>
                              </w:r>
                            </w:p>
                          </w:txbxContent>
                        </wps:txbx>
                        <wps:bodyPr rot="0" vert="horz" wrap="square" lIns="12700" tIns="12700" rIns="12700" bIns="12700" anchor="t" anchorCtr="0" upright="1">
                          <a:noAutofit/>
                        </wps:bodyPr>
                      </wps:wsp>
                      <wps:wsp>
                        <wps:cNvPr id="122" name="Rectangle 316"/>
                        <wps:cNvSpPr>
                          <a:spLocks noChangeArrowheads="1"/>
                        </wps:cNvSpPr>
                        <wps:spPr bwMode="auto">
                          <a:xfrm>
                            <a:off x="1881" y="3064"/>
                            <a:ext cx="1153" cy="5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470ED" w:rsidRDefault="003470ED" w:rsidP="003470ED">
                              <w:r>
                                <w:t xml:space="preserve">  –2.00 </w:t>
                              </w:r>
                              <w:r>
                                <w:rPr>
                                  <w:rFonts w:ascii="Symbol" w:hAnsi="Symbol"/>
                                </w:rPr>
                                <w:t></w:t>
                              </w:r>
                              <w:r>
                                <w:t>C</w:t>
                              </w:r>
                            </w:p>
                            <w:p w:rsidR="003470ED" w:rsidRDefault="003470ED" w:rsidP="003470ED"/>
                          </w:txbxContent>
                        </wps:txbx>
                        <wps:bodyPr rot="0" vert="horz" wrap="square" lIns="12700" tIns="12700" rIns="12700" bIns="12700" anchor="t" anchorCtr="0" upright="1">
                          <a:noAutofit/>
                        </wps:bodyPr>
                      </wps:wsp>
                      <wps:wsp>
                        <wps:cNvPr id="123" name="Rectangle 317"/>
                        <wps:cNvSpPr>
                          <a:spLocks noChangeArrowheads="1"/>
                        </wps:cNvSpPr>
                        <wps:spPr bwMode="auto">
                          <a:xfrm>
                            <a:off x="3744" y="2348"/>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470ED" w:rsidRDefault="003470ED" w:rsidP="003470ED">
                              <w:r>
                                <w:t>0.10 m</w:t>
                              </w:r>
                            </w:p>
                          </w:txbxContent>
                        </wps:txbx>
                        <wps:bodyPr rot="0" vert="horz" wrap="square" lIns="12700" tIns="12700" rIns="12700" bIns="12700" anchor="t" anchorCtr="0" upright="1">
                          <a:noAutofit/>
                        </wps:bodyPr>
                      </wps:wsp>
                      <wps:wsp>
                        <wps:cNvPr id="124" name="Rectangle 318"/>
                        <wps:cNvSpPr>
                          <a:spLocks noChangeArrowheads="1"/>
                        </wps:cNvSpPr>
                        <wps:spPr bwMode="auto">
                          <a:xfrm>
                            <a:off x="6336" y="3500"/>
                            <a:ext cx="115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470ED" w:rsidRDefault="003470ED" w:rsidP="003470ED">
                              <w:r>
                                <w:t>0.075 m</w:t>
                              </w:r>
                            </w:p>
                          </w:txbxContent>
                        </wps:txbx>
                        <wps:bodyPr rot="0" vert="horz" wrap="square" lIns="12700" tIns="12700" rIns="12700" bIns="12700" anchor="t" anchorCtr="0" upright="1">
                          <a:noAutofit/>
                        </wps:bodyPr>
                      </wps:wsp>
                      <wps:wsp>
                        <wps:cNvPr id="125" name="Rectangle 319"/>
                        <wps:cNvSpPr>
                          <a:spLocks noChangeArrowheads="1"/>
                        </wps:cNvSpPr>
                        <wps:spPr bwMode="auto">
                          <a:xfrm>
                            <a:off x="6048" y="4445"/>
                            <a:ext cx="1153"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470ED" w:rsidRDefault="003470ED" w:rsidP="003470ED">
                              <w:r>
                                <w:t xml:space="preserve">+4.00 </w:t>
                              </w:r>
                              <w:r>
                                <w:rPr>
                                  <w:rFonts w:ascii="Symbol" w:hAnsi="Symbol"/>
                                </w:rPr>
                                <w:t></w:t>
                              </w:r>
                              <w:r>
                                <w:t>C</w:t>
                              </w:r>
                            </w:p>
                            <w:p w:rsidR="003470ED" w:rsidRDefault="003470ED" w:rsidP="003470ED"/>
                          </w:txbxContent>
                        </wps:txbx>
                        <wps:bodyPr rot="0" vert="horz" wrap="square" lIns="12700" tIns="12700" rIns="12700" bIns="12700" anchor="t" anchorCtr="0" upright="1">
                          <a:noAutofit/>
                        </wps:bodyPr>
                      </wps:wsp>
                      <wps:wsp>
                        <wps:cNvPr id="126" name="Line 320"/>
                        <wps:cNvCnPr/>
                        <wps:spPr bwMode="auto">
                          <a:xfrm>
                            <a:off x="6048" y="2924"/>
                            <a:ext cx="1" cy="1441"/>
                          </a:xfrm>
                          <a:prstGeom prst="line">
                            <a:avLst/>
                          </a:prstGeom>
                          <a:noFill/>
                          <a:ln w="9525">
                            <a:solidFill>
                              <a:srgbClr val="00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Line 321"/>
                        <wps:cNvCnPr/>
                        <wps:spPr bwMode="auto">
                          <a:xfrm>
                            <a:off x="5760" y="2989"/>
                            <a:ext cx="1" cy="1441"/>
                          </a:xfrm>
                          <a:prstGeom prst="line">
                            <a:avLst/>
                          </a:prstGeom>
                          <a:noFill/>
                          <a:ln w="6350">
                            <a:solidFill>
                              <a:srgbClr val="000000"/>
                            </a:solidFill>
                            <a:prstDash val="sys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2" name="Line 322"/>
                        <wps:cNvCnPr/>
                        <wps:spPr bwMode="auto">
                          <a:xfrm flipH="1">
                            <a:off x="2880" y="2989"/>
                            <a:ext cx="2881" cy="1"/>
                          </a:xfrm>
                          <a:prstGeom prst="line">
                            <a:avLst/>
                          </a:prstGeom>
                          <a:noFill/>
                          <a:ln w="6350">
                            <a:solidFill>
                              <a:srgbClr val="000000"/>
                            </a:solidFill>
                            <a:prstDash val="sys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332" o:spid="_x0000_s1048" style="position:absolute;margin-left:40.05pt;margin-top:8.7pt;width:280.4pt;height:125.8pt;z-index:251661312" coordorigin="1881,2348" coordsize="5608,25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">
                <v:line id="Line 311" o:spid="_x0000_s1049" style="position:absolute;visibility:visible;mso-wrap-style:square" from="2880,2636" to="5761,2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OQcMAAADcAAAADwAAAGRycy9kb3ducmV2LnhtbERPS2vCQBC+F/wPywheim4UajW6igql&#10;wR6CD/A6ZMckmJ0N2TVJ/323UOhtPr7nrLe9qURLjSstK5hOIhDEmdUl5wqul4/xAoTzyBory6Tg&#10;mxxsN4OXNcbadnyi9uxzEULYxaig8L6OpXRZQQbdxNbEgbvbxqAPsMmlbrAL4aaSsyiaS4Mlh4YC&#10;azoUlD3OT6OgSw/cvZ4+owRTc7y9tcn+a2mVGg373QqEp97/i//ciQ7zp+/w+0y4QG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ojkHDAAAA3AAAAA8AAAAAAAAAAAAA&#10;AAAAoQIAAGRycy9kb3ducmV2LnhtbFBLBQYAAAAABAAEAPkAAACRAwAAAAA=&#10;">
                  <v:stroke startarrow="block" startarrowwidth="narrow" startarrowlength="long" endarrow="block" endarrowwidth="narrow" endarrowlength="long"/>
                </v:line>
                <v:rect id="Rectangle 312" o:spid="_x0000_s1050" style="position:absolute;left:2592;top:2701;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R28cUA&#10;AADcAAAADwAAAGRycy9kb3ducmV2LnhtbESPT2/CMAzF75P2HSIj7TbSIo1BIaBtEtLEifHnbjWm&#10;LTRO1mSl+/b4MGk3W+/5vZ+X68G1qqcuNp4N5OMMFHHpbcOVgeNh8zwDFROyxdYzGfilCOvV48MS&#10;C+tv/EX9PlVKQjgWaKBOKRRax7Imh3HsA7FoZ985TLJ2lbYd3iTctXqSZVPtsGFpqDHQR03ldf/j&#10;DFzz75f+Yl+389mU3yfbXTiFTTDmaTS8LUAlGtK/+e/60wp+LrTyjEy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HbxxQAAANwAAAAPAAAAAAAAAAAAAAAAAJgCAABkcnMv&#10;ZG93bnJldi54bWxQSwUGAAAAAAQABAD1AAAAigMAAAAA&#10;" filled="f" stroked="f" strokeweight="1pt">
                  <v:textbox inset="1pt,1pt,1pt,1pt">
                    <w:txbxContent>
                      <w:p w:rsidR="003470ED" w:rsidRDefault="003470ED" w:rsidP="003470ED">
                        <w:r>
                          <w:rPr>
                            <w:sz w:val="36"/>
                          </w:rPr>
                          <w:t xml:space="preserve">  </w:t>
                        </w:r>
                        <w:r>
                          <w:rPr>
                            <w:sz w:val="36"/>
                          </w:rPr>
                          <w:sym w:font="Symbol" w:char="F0B7"/>
                        </w:r>
                      </w:p>
                    </w:txbxContent>
                  </v:textbox>
                </v:rect>
                <v:rect id="Rectangle 313" o:spid="_x0000_s1051" style="position:absolute;left:5481;top:2704;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3X2cEA&#10;AADcAAAADwAAAGRycy9kb3ducmV2LnhtbERPTYvCMBC9L/gfwgje1rQ9qFuNIrILetQVVm9jM7al&#10;zaQkUbv/fiMIe5vH+5zFqjetuJPztWUF6TgBQVxYXXOp4Pj99T4D4QOyxtYyKfglD6vl4G2BubYP&#10;3tP9EEoRQ9jnqKAKocul9EVFBv3YdsSRu1pnMEToSqkdPmK4aWWWJBNpsObYUGFHm4qK5nAzCmYn&#10;11yKadqZYybXuyb7vP2cE6VGw349BxGoD//il3ur4/z0A57PxAvk8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919nBAAAA3AAAAA8AAAAAAAAAAAAAAAAAmAIAAGRycy9kb3du&#10;cmV2LnhtbFBLBQYAAAAABAAEAPUAAACGAwAAAAA=&#10;" filled="f" stroked="f">
                  <v:textbox inset="2.88pt,5.04pt,1pt,1pt">
                    <w:txbxContent>
                      <w:p w:rsidR="003470ED" w:rsidRPr="003470ED" w:rsidRDefault="003470ED" w:rsidP="003470ED">
                        <w:pPr>
                          <w:rPr>
                            <w:sz w:val="20"/>
                          </w:rPr>
                        </w:pPr>
                        <w:r>
                          <w:rPr>
                            <w:sz w:val="36"/>
                          </w:rPr>
                          <w:t xml:space="preserve">  </w:t>
                        </w:r>
                        <w:r w:rsidRPr="003470ED">
                          <w:rPr>
                            <w:sz w:val="20"/>
                          </w:rPr>
                          <w:sym w:font="Symbol" w:char="F0B7"/>
                        </w:r>
                      </w:p>
                    </w:txbxContent>
                  </v:textbox>
                </v:rect>
                <v:rect id="Rectangle 314" o:spid="_x0000_s1052" style="position:absolute;left:5472;top:4140;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71TsQA&#10;AADcAAAADwAAAGRycy9kb3ducmV2LnhtbESPzWrDQAyE74G+w6JCLqFZJ4ekuNmEthAIJZf8QK7C&#10;q9qmXq3xyo779tWhkJvEjGY+bXZjaMxAXaojO1jMMzDERfQ1lw6ul/3LK5gkyB6byOTglxLstk+T&#10;DeY+3vlEw1lKoyGccnRQibS5tamoKGCax5ZYte/YBRRdu9L6Du8aHhq7zLKVDVizNlTY0mdFxc+5&#10;Dw6G2+34QdfeLgaU9ezw1Uu9Iuemz+P7GxihUR7m/+uDV/yl4uszOoHd/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O9U7EAAAA3AAAAA8AAAAAAAAAAAAAAAAAmAIAAGRycy9k&#10;b3ducmV2LnhtbFBLBQYAAAAABAAEAPUAAACJAwAAAAA=&#10;" filled="f" stroked="f">
                  <v:textbox inset="1pt,1pt,1pt,1pt">
                    <w:txbxContent>
                      <w:p w:rsidR="003470ED" w:rsidRDefault="003470ED" w:rsidP="003470ED">
                        <w:r>
                          <w:rPr>
                            <w:sz w:val="36"/>
                          </w:rPr>
                          <w:t xml:space="preserve">  </w:t>
                        </w:r>
                        <w:r>
                          <w:rPr>
                            <w:sz w:val="36"/>
                          </w:rPr>
                          <w:sym w:font="Symbol" w:char="F0B7"/>
                        </w:r>
                      </w:p>
                    </w:txbxContent>
                  </v:textbox>
                </v:rect>
                <v:rect id="Rectangle 315" o:spid="_x0000_s1053" style="position:absolute;left:5841;top:2524;width:513;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JQ1cAA&#10;AADcAAAADwAAAGRycy9kb3ducmV2LnhtbERPTWvCQBC9F/wPywi9FN3Eg5boKlooSPGiFbwO2TEJ&#10;ZmdDdhLTf98VBG/zeJ+z2gyuVj21ofJsIJ0moIhzbysuDJx/vyefoIIgW6w9k4E/CrBZj95WmFl/&#10;5yP1JylUDOGQoYFSpMm0DnlJDsPUN8SRu/rWoUTYFtq2eI/hrtazJJlrhxXHhhIb+iopv506Z6C/&#10;XA47Onc67VEWH/ufTqo5GfM+HrZLUEKDvMRP997G+bMUHs/EC/T6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0JQ1cAAAADcAAAADwAAAAAAAAAAAAAAAACYAgAAZHJzL2Rvd25y&#10;ZXYueG1sUEsFBgAAAAAEAAQA9QAAAIUDAAAAAA==&#10;" filled="f" stroked="f">
                  <v:textbox inset="1pt,1pt,1pt,1pt">
                    <w:txbxContent>
                      <w:p w:rsidR="003470ED" w:rsidRDefault="003470ED" w:rsidP="003470ED">
                        <w:r>
                          <w:t>P</w:t>
                        </w:r>
                      </w:p>
                    </w:txbxContent>
                  </v:textbox>
                </v:rect>
                <v:rect id="Rectangle 316" o:spid="_x0000_s1054" style="position:absolute;left:1881;top:3064;width:1153;height: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DOosAA&#10;AADcAAAADwAAAGRycy9kb3ducmV2LnhtbERPTWvCQBC9F/wPywi9FN2Yg5boKlooSPGiFbwO2TEJ&#10;ZmdDdhLTf98VBG/zeJ+z2gyuVj21ofJsYDZNQBHn3lZcGDj/fk8+QQVBtlh7JgN/FGCzHr2tMLP+&#10;zkfqT1KoGMIhQwOlSJNpHfKSHIapb4gjd/WtQ4mwLbRt8R7DXa3TJJlrhxXHhhIb+iopv506Z6C/&#10;XA47Ond61qMsPvY/nVRzMuZ9PGyXoIQGeYmf7r2N89MUHs/EC/T6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5DOosAAAADcAAAADwAAAAAAAAAAAAAAAACYAgAAZHJzL2Rvd25y&#10;ZXYueG1sUEsFBgAAAAAEAAQA9QAAAIUDAAAAAA==&#10;" filled="f" stroked="f">
                  <v:textbox inset="1pt,1pt,1pt,1pt">
                    <w:txbxContent>
                      <w:p w:rsidR="003470ED" w:rsidRDefault="003470ED" w:rsidP="003470ED">
                        <w:r>
                          <w:t xml:space="preserve">  –2.00 </w:t>
                        </w:r>
                        <w:r>
                          <w:rPr>
                            <w:rFonts w:ascii="Symbol" w:hAnsi="Symbol"/>
                          </w:rPr>
                          <w:t></w:t>
                        </w:r>
                        <w:r>
                          <w:t>C</w:t>
                        </w:r>
                      </w:p>
                      <w:p w:rsidR="003470ED" w:rsidRDefault="003470ED" w:rsidP="003470ED"/>
                    </w:txbxContent>
                  </v:textbox>
                </v:rect>
                <v:rect id="Rectangle 317" o:spid="_x0000_s1055" style="position:absolute;left:3744;top:2348;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xrOcEA&#10;AADcAAAADwAAAGRycy9kb3ducmV2LnhtbERPTWvCQBC9F/wPywheim60oBJdRQsFkV6qgtchOybB&#10;7GzITmL8926h0Ns83uest72rVEdNKD0bmE4SUMSZtyXnBi7nr/ESVBBki5VnMvCkANvN4G2NqfUP&#10;/qHuJLmKIRxSNFCI1KnWISvIYZj4mjhyN984lAibXNsGHzHcVXqWJHPtsOTYUGBNnwVl91PrDHTX&#10;6/eeLq2ediiL98OxlXJOxoyG/W4FSqiXf/Gf+2Dj/NkH/D4TL9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caznBAAAA3AAAAA8AAAAAAAAAAAAAAAAAmAIAAGRycy9kb3du&#10;cmV2LnhtbFBLBQYAAAAABAAEAPUAAACGAwAAAAA=&#10;" filled="f" stroked="f">
                  <v:textbox inset="1pt,1pt,1pt,1pt">
                    <w:txbxContent>
                      <w:p w:rsidR="003470ED" w:rsidRDefault="003470ED" w:rsidP="003470ED">
                        <w:r>
                          <w:t>0.10 m</w:t>
                        </w:r>
                      </w:p>
                    </w:txbxContent>
                  </v:textbox>
                </v:rect>
                <v:rect id="Rectangle 318" o:spid="_x0000_s1056" style="position:absolute;left:6336;top:3500;width:1153;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XzTcEA&#10;AADcAAAADwAAAGRycy9kb3ducmV2LnhtbERPTWvCQBC9F/wPywheim6UohJdRQsFkV6qgtchOybB&#10;7GzITmL8926h0Ns83uest72rVEdNKD0bmE4SUMSZtyXnBi7nr/ESVBBki5VnMvCkANvN4G2NqfUP&#10;/qHuJLmKIRxSNFCI1KnWISvIYZj4mjhyN984lAibXNsGHzHcVXqWJHPtsOTYUGBNnwVl91PrDHTX&#10;6/eeLq2ediiL98OxlXJOxoyG/W4FSqiXf/Gf+2Dj/NkH/D4TL9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1803BAAAA3AAAAA8AAAAAAAAAAAAAAAAAmAIAAGRycy9kb3du&#10;cmV2LnhtbFBLBQYAAAAABAAEAPUAAACGAwAAAAA=&#10;" filled="f" stroked="f">
                  <v:textbox inset="1pt,1pt,1pt,1pt">
                    <w:txbxContent>
                      <w:p w:rsidR="003470ED" w:rsidRDefault="003470ED" w:rsidP="003470ED">
                        <w:r>
                          <w:t>0.075 m</w:t>
                        </w:r>
                      </w:p>
                    </w:txbxContent>
                  </v:textbox>
                </v:rect>
                <v:rect id="Rectangle 319" o:spid="_x0000_s1057" style="position:absolute;left:6048;top:4445;width:1153;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lW1sEA&#10;AADcAAAADwAAAGRycy9kb3ducmV2LnhtbERPTWvCQBC9F/wPywheim4UqhJdRQsFkV6qgtchOybB&#10;7GzITmL8926h0Ns83uest72rVEdNKD0bmE4SUMSZtyXnBi7nr/ESVBBki5VnMvCkANvN4G2NqfUP&#10;/qHuJLmKIRxSNFCI1KnWISvIYZj4mjhyN984lAibXNsGHzHcVXqWJHPtsOTYUGBNnwVl91PrDHTX&#10;6/eeLq2ediiL98OxlXJOxoyG/W4FSqiXf/Gf+2Dj/NkH/D4TL9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x5VtbBAAAA3AAAAA8AAAAAAAAAAAAAAAAAmAIAAGRycy9kb3du&#10;cmV2LnhtbFBLBQYAAAAABAAEAPUAAACGAwAAAAA=&#10;" filled="f" stroked="f">
                  <v:textbox inset="1pt,1pt,1pt,1pt">
                    <w:txbxContent>
                      <w:p w:rsidR="003470ED" w:rsidRDefault="003470ED" w:rsidP="003470ED">
                        <w:r>
                          <w:t xml:space="preserve">+4.00 </w:t>
                        </w:r>
                        <w:r>
                          <w:rPr>
                            <w:rFonts w:ascii="Symbol" w:hAnsi="Symbol"/>
                          </w:rPr>
                          <w:t></w:t>
                        </w:r>
                        <w:r>
                          <w:t>C</w:t>
                        </w:r>
                      </w:p>
                      <w:p w:rsidR="003470ED" w:rsidRDefault="003470ED" w:rsidP="003470ED"/>
                    </w:txbxContent>
                  </v:textbox>
                </v:rect>
                <v:line id="Line 320" o:spid="_x0000_s1058" style="position:absolute;visibility:visible;mso-wrap-style:square" from="6048,2924" to="6049,4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jhZ8MAAADcAAAADwAAAGRycy9kb3ducmV2LnhtbERPTWvCQBC9F/wPywi9lLpRqGjqKq1Q&#10;DPUgiYVeh+w0Cc3Oht01if++WxC8zeN9zmY3mlb05HxjWcF8loAgLq1uuFLwdf54XoHwAVlja5kU&#10;XMnDbjt52GCq7cA59UWoRAxhn6KCOoQuldKXNRn0M9sRR+7HOoMhQldJ7XCI4aaViyRZSoMNx4Ya&#10;O9rXVP4WF6NgOO15eMoPSYYn8/n90mfvx7VV6nE6vr2CCDSGu/jmznScv1jC/zPxAr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1I4WfDAAAA3AAAAA8AAAAAAAAAAAAA&#10;AAAAoQIAAGRycy9kb3ducmV2LnhtbFBLBQYAAAAABAAEAPkAAACRAwAAAAA=&#10;">
                  <v:stroke startarrow="block" startarrowwidth="narrow" startarrowlength="long" endarrow="block" endarrowwidth="narrow" endarrowlength="long"/>
                </v:line>
                <v:line id="Line 321" o:spid="_x0000_s1059" style="position:absolute;visibility:visible;mso-wrap-style:square" from="5760,2989" to="5761,4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RoH8EAAADcAAAADwAAAGRycy9kb3ducmV2LnhtbERPTYvCMBC9L/gfwgje1tQKu1KNIsKC&#10;6GWtevA2NGNbbCYlydb6740g7G0e73MWq940oiPna8sKJuMEBHFhdc2lgtPx53MGwgdkjY1lUvAg&#10;D6vl4GOBmbZ3PlCXh1LEEPYZKqhCaDMpfVGRQT+2LXHkrtYZDBG6UmqH9xhuGpkmyZc0WHNsqLCl&#10;TUXFLf8zCvgyzffnUNa/l25nfTdxJj3slRoN+/UcRKA+/Ivf7q2O89NveD0TL5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GgfwQAAANwAAAAPAAAAAAAAAAAAAAAA&#10;AKECAABkcnMvZG93bnJldi54bWxQSwUGAAAAAAQABAD5AAAAjwMAAAAA&#10;" strokeweight=".5pt">
                  <v:stroke dashstyle="1 1" startarrowwidth="narrow" startarrowlength="long" endarrowwidth="narrow" endarrowlength="long"/>
                </v:line>
                <v:line id="Line 322" o:spid="_x0000_s1060" style="position:absolute;flip:x;visibility:visible;mso-wrap-style:square" from="2880,2989" to="5761,2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ZuzMUAAADcAAAADwAAAGRycy9kb3ducmV2LnhtbESPQWvCQBSE7wX/w/KE3upGS0uJriKl&#10;pS05aTVen9lnEsy+DbtbE/31riD0OMzMN8xs0ZtGnMj52rKC8SgBQVxYXXOpYPP7+fQGwgdkjY1l&#10;UnAmD4v54GGGqbYdr+i0DqWIEPYpKqhCaFMpfVGRQT+yLXH0DtYZDFG6UmqHXYSbRk6S5FUarDku&#10;VNjSe0XFcf1nFGzdZbcyefax7PZZ+ZXRT17nrVKPw345BRGoD//he/tbK3h+mcDtTDwCcn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cZuzMUAAADcAAAADwAAAAAAAAAA&#10;AAAAAAChAgAAZHJzL2Rvd25yZXYueG1sUEsFBgAAAAAEAAQA+QAAAJMDAAAAAA==&#10;" strokeweight=".5pt">
                  <v:stroke dashstyle="1 1" startarrowwidth="narrow" startarrowlength="long" endarrowwidth="narrow" endarrowlength="long"/>
                </v:line>
              </v:group>
            </w:pict>
          </mc:Fallback>
        </mc:AlternateContent>
      </w:r>
    </w:p>
    <w:p w:rsidR="003470ED" w:rsidRDefault="003470ED" w:rsidP="003470ED">
      <w:pPr>
        <w:ind w:left="576" w:hanging="576"/>
      </w:pPr>
    </w:p>
    <w:p w:rsidR="003470ED" w:rsidRDefault="003470ED" w:rsidP="003470ED">
      <w:pPr>
        <w:tabs>
          <w:tab w:val="left" w:pos="6120"/>
        </w:tabs>
        <w:ind w:left="576" w:hanging="576"/>
      </w:pPr>
    </w:p>
    <w:p w:rsidR="003470ED" w:rsidRDefault="003470ED" w:rsidP="003470ED">
      <w:pPr>
        <w:ind w:left="576" w:hanging="576"/>
      </w:pPr>
    </w:p>
    <w:p w:rsidR="003470ED" w:rsidRDefault="003470ED" w:rsidP="003470ED">
      <w:pPr>
        <w:ind w:left="576" w:hanging="576"/>
      </w:pPr>
    </w:p>
    <w:p w:rsidR="003470ED" w:rsidRDefault="003470ED" w:rsidP="003470ED">
      <w:pPr>
        <w:ind w:left="576" w:hanging="576"/>
      </w:pPr>
    </w:p>
    <w:p w:rsidR="003470ED" w:rsidRDefault="003470ED" w:rsidP="003470ED">
      <w:pPr>
        <w:ind w:left="576" w:hanging="576"/>
      </w:pPr>
    </w:p>
    <w:p w:rsidR="003470ED" w:rsidRDefault="003470ED" w:rsidP="003470ED">
      <w:pPr>
        <w:ind w:left="576" w:hanging="576"/>
      </w:pPr>
    </w:p>
    <w:p w:rsidR="003470ED" w:rsidRDefault="003470ED" w:rsidP="003470ED">
      <w:pPr>
        <w:ind w:left="576" w:hanging="576"/>
      </w:pPr>
    </w:p>
    <w:p w:rsidR="003470ED" w:rsidRDefault="003470ED" w:rsidP="003470ED">
      <w:pPr>
        <w:ind w:left="576" w:hanging="576"/>
      </w:pPr>
    </w:p>
    <w:p w:rsidR="003470ED" w:rsidRDefault="00067129" w:rsidP="003470ED">
      <w:r>
        <w:rPr>
          <w:noProof/>
        </w:rPr>
        <w:pict>
          <v:shape id="_x0000_s1351" type="#_x0000_t75" style="position:absolute;margin-left:4.05pt;margin-top:32.7pt;width:194.8pt;height:120.25pt;z-index:251662336">
            <v:imagedata r:id="rId44" o:title=""/>
          </v:shape>
          <o:OLEObject Type="Embed" ProgID="Equation.DSMT4" ShapeID="_x0000_s1351" DrawAspect="Content" ObjectID="_1525676042" r:id="rId45"/>
        </w:pict>
      </w:r>
      <w:r w:rsidR="003470ED">
        <w:t xml:space="preserve">The electric field at P is the vector sum of the electric fields from both charges </w:t>
      </w:r>
      <w:r w:rsidR="003470ED" w:rsidRPr="003470ED">
        <w:rPr>
          <w:position w:val="-12"/>
        </w:rPr>
        <w:object w:dxaOrig="1600" w:dyaOrig="400">
          <v:shape id="_x0000_i1032" type="#_x0000_t75" style="width:79.8pt;height:20.4pt" o:ole="">
            <v:imagedata r:id="rId46" o:title=""/>
          </v:shape>
          <o:OLEObject Type="Embed" ProgID="Equation.DSMT4" ShapeID="_x0000_i1032" DrawAspect="Content" ObjectID="_1525676032" r:id="rId47"/>
        </w:object>
      </w:r>
      <w:r w:rsidR="003470ED">
        <w:t xml:space="preserve">. </w:t>
      </w:r>
    </w:p>
    <w:p w:rsidR="003470ED" w:rsidRDefault="00067129" w:rsidP="003470ED">
      <w:pPr>
        <w:ind w:left="576" w:hanging="576"/>
      </w:pPr>
      <w:r>
        <w:rPr>
          <w:noProof/>
        </w:rPr>
        <w:pict>
          <v:shape id="_x0000_s1352" type="#_x0000_t75" style="position:absolute;left:0;text-align:left;margin-left:247.05pt;margin-top:.3pt;width:197.8pt;height:118.25pt;z-index:251663360">
            <v:imagedata r:id="rId48" o:title=""/>
          </v:shape>
          <o:OLEObject Type="Embed" ProgID="Equation.DSMT4" ShapeID="_x0000_s1352" DrawAspect="Content" ObjectID="_1525676043" r:id="rId49"/>
        </w:pict>
      </w:r>
    </w:p>
    <w:p w:rsidR="003470ED" w:rsidRDefault="003470ED" w:rsidP="003470ED">
      <w:pPr>
        <w:ind w:left="576" w:hanging="576"/>
      </w:pPr>
    </w:p>
    <w:p w:rsidR="003470ED" w:rsidRDefault="003470ED" w:rsidP="003470ED">
      <w:pPr>
        <w:ind w:left="576" w:hanging="576"/>
      </w:pPr>
    </w:p>
    <w:p w:rsidR="003470ED" w:rsidRDefault="003470ED" w:rsidP="003470ED">
      <w:pPr>
        <w:ind w:left="576" w:hanging="576"/>
      </w:pPr>
    </w:p>
    <w:p w:rsidR="003470ED" w:rsidRDefault="003470ED" w:rsidP="003470ED">
      <w:pPr>
        <w:ind w:left="576" w:hanging="576"/>
      </w:pPr>
    </w:p>
    <w:p w:rsidR="003470ED" w:rsidRDefault="003470ED" w:rsidP="003470ED">
      <w:pPr>
        <w:ind w:left="576" w:hanging="576"/>
      </w:pPr>
    </w:p>
    <w:p w:rsidR="003470ED" w:rsidRDefault="003470ED" w:rsidP="003470ED">
      <w:pPr>
        <w:ind w:left="576" w:hanging="576"/>
      </w:pPr>
    </w:p>
    <w:p w:rsidR="009C2136" w:rsidRDefault="009C2136" w:rsidP="003470ED">
      <w:pPr>
        <w:ind w:left="576" w:hanging="576"/>
      </w:pPr>
    </w:p>
    <w:p w:rsidR="009C2136" w:rsidRDefault="009C2136" w:rsidP="003470ED">
      <w:pPr>
        <w:ind w:left="576" w:hanging="576"/>
      </w:pPr>
    </w:p>
    <w:p w:rsidR="003470ED" w:rsidRDefault="00067129" w:rsidP="003470ED">
      <w:pPr>
        <w:ind w:left="576" w:hanging="576"/>
      </w:pPr>
      <w:r>
        <w:rPr>
          <w:noProof/>
          <w:lang w:val="en-US" w:eastAsia="en-US"/>
        </w:rPr>
        <w:pict>
          <v:group id="_x0000_s1359" style="position:absolute;left:0;text-align:left;margin-left:4.05pt;margin-top:.7pt;width:198pt;height:2in;z-index:251665408" coordorigin="1521,7924" coordsize="3960,2880">
            <v:line id="_x0000_s1318" style="position:absolute;flip:x y" from="2781,8824" to="3501,10804" strokeweight="1pt">
              <v:stroke startarrowwidth="narrow" startarrowlength="long" endarrow="open" endarrowwidth="narrow" endarrowlength="long"/>
            </v:line>
            <v:line id="_x0000_s1319" style="position:absolute;flip:y" from="3501,8824" to="3501,10804" strokeweight="1pt">
              <v:stroke dashstyle="1 1" startarrowwidth="narrow" startarrowlength="long" endarrow="open" endarrowwidth="narrow" endarrowlength="long"/>
            </v:line>
            <v:line id="_x0000_s1320" style="position:absolute;flip:x" from="2781,8824" to="3501,8824" strokeweight="1pt">
              <v:stroke dashstyle="1 1" startarrowwidth="narrow" startarrowlength="long" endarrow="open" endarrowwidth="narrow" endarrowlength="long"/>
            </v:line>
            <v:rect id="_x0000_s1321" style="position:absolute;left:3321;top:9904;width:396;height:289" filled="f" stroked="f" strokeweight="1pt">
              <v:textbox inset="1pt,1pt,1pt,1pt">
                <w:txbxContent>
                  <w:p w:rsidR="003470ED" w:rsidRPr="009C2136" w:rsidRDefault="009C2136" w:rsidP="003470ED">
                    <w:pPr>
                      <w:rPr>
                        <w:rFonts w:ascii="Symbol" w:hAnsi="Symbol"/>
                        <w:sz w:val="20"/>
                      </w:rPr>
                    </w:pPr>
                    <w:r w:rsidRPr="009C2136">
                      <w:rPr>
                        <w:rFonts w:ascii="Symbol" w:hAnsi="Symbol"/>
                        <w:sz w:val="20"/>
                      </w:rPr>
                      <w:t></w:t>
                    </w:r>
                  </w:p>
                </w:txbxContent>
              </v:textbox>
            </v:rect>
            <v:rect id="_x0000_s1324" style="position:absolute;left:2421;top:8464;width:1800;height:360" filled="f" stroked="f" strokeweight="1pt">
              <v:textbox inset="1pt,1pt,1pt,1pt">
                <w:txbxContent>
                  <w:p w:rsidR="003470ED" w:rsidRPr="009C2136" w:rsidRDefault="009C2136" w:rsidP="003470ED">
                    <w:pPr>
                      <w:rPr>
                        <w:sz w:val="20"/>
                      </w:rPr>
                    </w:pPr>
                    <w:r>
                      <w:rPr>
                        <w:sz w:val="20"/>
                      </w:rPr>
                      <w:t>1.798 x 10</w:t>
                    </w:r>
                    <w:r>
                      <w:rPr>
                        <w:sz w:val="20"/>
                        <w:vertAlign w:val="superscript"/>
                      </w:rPr>
                      <w:t>6</w:t>
                    </w:r>
                    <w:r>
                      <w:rPr>
                        <w:sz w:val="20"/>
                      </w:rPr>
                      <w:t xml:space="preserve"> N/C</w:t>
                    </w:r>
                  </w:p>
                  <w:p w:rsidR="003470ED" w:rsidRDefault="003470ED" w:rsidP="003470ED"/>
                </w:txbxContent>
              </v:textbox>
            </v:rect>
            <v:shapetype id="_x0000_t202" coordsize="21600,21600" o:spt="202" path="m,l,21600r21600,l21600,xe">
              <v:stroke joinstyle="miter"/>
              <v:path gradientshapeok="t" o:connecttype="rect"/>
            </v:shapetype>
            <v:shape id="_x0000_s1354" type="#_x0000_t202" style="position:absolute;left:1521;top:7924;width:2669;height:420;mso-wrap-style:none" filled="f" stroked="f">
              <v:textbox style="mso-fit-shape-to-text:t">
                <w:txbxContent>
                  <w:p w:rsidR="003470ED" w:rsidRPr="00D647EF" w:rsidRDefault="003470ED" w:rsidP="003470ED">
                    <w:pPr>
                      <w:ind w:left="576" w:hanging="576"/>
                    </w:pPr>
                    <w:r>
                      <w:t xml:space="preserve">The </w:t>
                    </w:r>
                    <w:r w:rsidR="009C2136">
                      <w:t>vector</w:t>
                    </w:r>
                    <w:r>
                      <w:t xml:space="preserve"> diagram is:</w:t>
                    </w:r>
                  </w:p>
                </w:txbxContent>
              </v:textbox>
            </v:shape>
            <v:rect id="_x0000_s1357" style="position:absolute;left:3681;top:9544;width:1800;height:360" filled="f" stroked="f" strokeweight="1pt">
              <v:textbox inset="1pt,1pt,1pt,1pt">
                <w:txbxContent>
                  <w:p w:rsidR="009C2136" w:rsidRPr="009C2136" w:rsidRDefault="009C2136" w:rsidP="009C2136">
                    <w:pPr>
                      <w:rPr>
                        <w:sz w:val="20"/>
                      </w:rPr>
                    </w:pPr>
                    <w:r>
                      <w:rPr>
                        <w:sz w:val="20"/>
                      </w:rPr>
                      <w:t>639289 x 10</w:t>
                    </w:r>
                    <w:r>
                      <w:rPr>
                        <w:sz w:val="20"/>
                        <w:vertAlign w:val="superscript"/>
                      </w:rPr>
                      <w:t>6</w:t>
                    </w:r>
                    <w:r>
                      <w:rPr>
                        <w:sz w:val="20"/>
                      </w:rPr>
                      <w:t xml:space="preserve"> N/C</w:t>
                    </w:r>
                  </w:p>
                  <w:p w:rsidR="009C2136" w:rsidRDefault="009C2136" w:rsidP="009C2136"/>
                </w:txbxContent>
              </v:textbox>
            </v:rect>
            <v:shape id="_x0000_s1358" type="#_x0000_t75" style="position:absolute;left:2781;top:9544;width:216;height:324">
              <v:imagedata r:id="rId50" o:title=""/>
            </v:shape>
            <w10:wrap side="left"/>
          </v:group>
          <o:OLEObject Type="Embed" ProgID="Equation.DSMT4" ShapeID="_x0000_s1358" DrawAspect="Content" ObjectID="_1525676044" r:id="rId51"/>
        </w:pict>
      </w:r>
    </w:p>
    <w:p w:rsidR="003470ED" w:rsidRDefault="003470ED" w:rsidP="003470ED">
      <w:pPr>
        <w:tabs>
          <w:tab w:val="left" w:pos="5040"/>
        </w:tabs>
        <w:ind w:left="5616" w:hanging="576"/>
      </w:pPr>
    </w:p>
    <w:p w:rsidR="003470ED" w:rsidRDefault="00067129" w:rsidP="003470ED">
      <w:pPr>
        <w:tabs>
          <w:tab w:val="left" w:pos="5040"/>
        </w:tabs>
        <w:ind w:left="5616" w:hanging="576"/>
      </w:pPr>
      <w:r>
        <w:rPr>
          <w:noProof/>
        </w:rPr>
        <w:pict>
          <v:shape id="_x0000_s1355" type="#_x0000_t75" style="position:absolute;left:0;text-align:left;margin-left:211.05pt;margin-top:.1pt;width:220pt;height:154pt;z-index:251664384">
            <v:imagedata r:id="rId52" o:title=""/>
          </v:shape>
          <o:OLEObject Type="Embed" ProgID="Equation.DSMT4" ShapeID="_x0000_s1355" DrawAspect="Content" ObjectID="_1525676045" r:id="rId53"/>
        </w:pict>
      </w:r>
    </w:p>
    <w:p w:rsidR="003470ED" w:rsidRDefault="003470ED" w:rsidP="003470ED">
      <w:pPr>
        <w:tabs>
          <w:tab w:val="left" w:pos="5040"/>
        </w:tabs>
        <w:ind w:left="5616" w:hanging="576"/>
      </w:pPr>
    </w:p>
    <w:p w:rsidR="003470ED" w:rsidRDefault="003470ED" w:rsidP="003470ED">
      <w:pPr>
        <w:tabs>
          <w:tab w:val="left" w:pos="5040"/>
        </w:tabs>
        <w:ind w:left="576" w:hanging="576"/>
      </w:pPr>
    </w:p>
    <w:p w:rsidR="003470ED" w:rsidRDefault="003470ED" w:rsidP="003470ED">
      <w:pPr>
        <w:ind w:left="576" w:hanging="576"/>
      </w:pPr>
    </w:p>
    <w:p w:rsidR="003470ED" w:rsidRDefault="003470ED" w:rsidP="003470ED">
      <w:pPr>
        <w:ind w:left="576" w:hanging="576"/>
      </w:pPr>
    </w:p>
    <w:p w:rsidR="003470ED" w:rsidRDefault="003470ED" w:rsidP="003470ED">
      <w:pPr>
        <w:ind w:left="576" w:hanging="576"/>
      </w:pPr>
    </w:p>
    <w:p w:rsidR="003470ED" w:rsidRDefault="003470ED" w:rsidP="003470ED">
      <w:pPr>
        <w:ind w:left="576" w:hanging="576"/>
      </w:pPr>
    </w:p>
    <w:p w:rsidR="003470ED" w:rsidRDefault="003470ED" w:rsidP="003470ED">
      <w:pPr>
        <w:ind w:left="576" w:hanging="576"/>
      </w:pPr>
    </w:p>
    <w:p w:rsidR="009C2136" w:rsidRDefault="009C2136" w:rsidP="003470ED">
      <w:pPr>
        <w:ind w:left="576" w:hanging="576"/>
      </w:pPr>
    </w:p>
    <w:p w:rsidR="0068356D" w:rsidRDefault="0068356D" w:rsidP="007A3106">
      <w:pPr>
        <w:widowControl w:val="0"/>
      </w:pPr>
    </w:p>
    <w:p w:rsidR="0068356D" w:rsidRDefault="0068356D" w:rsidP="007A3106">
      <w:pPr>
        <w:widowControl w:val="0"/>
      </w:pPr>
    </w:p>
    <w:p w:rsidR="0068356D" w:rsidRDefault="0068356D" w:rsidP="007A3106">
      <w:pPr>
        <w:widowControl w:val="0"/>
      </w:pPr>
    </w:p>
    <w:p w:rsidR="0068356D" w:rsidRDefault="0068356D" w:rsidP="007A3106">
      <w:pPr>
        <w:widowControl w:val="0"/>
      </w:pPr>
    </w:p>
    <w:p w:rsidR="0068356D" w:rsidRDefault="0068356D" w:rsidP="007A3106">
      <w:pPr>
        <w:widowControl w:val="0"/>
      </w:pPr>
      <w:r>
        <w:t>(b) the force on a –3.00 nC charge at P</w:t>
      </w:r>
    </w:p>
    <w:p w:rsidR="002973EF" w:rsidRDefault="00067129" w:rsidP="00D24045">
      <w:pPr>
        <w:widowControl w:val="0"/>
        <w:ind w:firstLine="576"/>
      </w:pPr>
      <w:r>
        <w:rPr>
          <w:noProof/>
          <w:lang w:val="en-US" w:eastAsia="en-US"/>
        </w:rPr>
        <w:pict>
          <v:group id="_x0000_s1363" style="position:absolute;left:0;text-align:left;margin-left:28.8pt;margin-top:0;width:389.25pt;height:85.9pt;z-index:251666432" coordorigin="2016,12326" coordsize="7785,1718">
            <v:shape id="_x0000_s1360" type="#_x0000_t202" style="position:absolute;left:7101;top:12604;width:2700;height:1440" filled="f" stroked="f">
              <v:textbox>
                <w:txbxContent>
                  <w:p w:rsidR="00D24045" w:rsidRPr="00D24045" w:rsidRDefault="00D24045">
                    <w:pPr>
                      <w:rPr>
                        <w:sz w:val="20"/>
                      </w:rPr>
                    </w:pPr>
                    <w:r w:rsidRPr="00D24045">
                      <w:rPr>
                        <w:sz w:val="20"/>
                      </w:rPr>
                      <w:t>Note that a negative charge moves in the opposite direction in an electric field than a positive charge would move.</w:t>
                    </w:r>
                  </w:p>
                </w:txbxContent>
              </v:textbox>
            </v:shape>
            <v:shape id="_x0000_s1361" type="#_x0000_t75" style="position:absolute;left:2016;top:12326;width:4836;height:1380">
              <v:imagedata r:id="rId54" o:title=""/>
            </v:shape>
            <v:line id="_x0000_s1362" style="position:absolute;flip:y" from="5121,13324" to="7101,13504"/>
            <w10:wrap side="left"/>
          </v:group>
          <o:OLEObject Type="Embed" ProgID="Equation.DSMT4" ShapeID="_x0000_s1361" DrawAspect="Content" ObjectID="_1525676046" r:id="rId55"/>
        </w:pict>
      </w:r>
      <w:r w:rsidR="008B4A86">
        <w:br w:type="page"/>
      </w:r>
    </w:p>
    <w:p w:rsidR="00B42229" w:rsidRPr="002C1B12" w:rsidRDefault="00B42229">
      <w:pPr>
        <w:pStyle w:val="Heading1"/>
      </w:pPr>
      <w:r>
        <w:lastRenderedPageBreak/>
        <w:t>Electric field diagrams</w:t>
      </w:r>
      <w:r>
        <w:rPr>
          <w:i/>
        </w:rPr>
        <w:t xml:space="preserve"> </w:t>
      </w:r>
    </w:p>
    <w:p w:rsidR="00B42229" w:rsidRDefault="00AE5A32">
      <w:pPr>
        <w:widowControl w:val="0"/>
      </w:pPr>
      <w:r>
        <w:rPr>
          <w:noProof/>
        </w:rPr>
        <mc:AlternateContent>
          <mc:Choice Requires="wpg">
            <w:drawing>
              <wp:anchor distT="0" distB="0" distL="114300" distR="114300" simplePos="0" relativeHeight="251672576" behindDoc="0" locked="0" layoutInCell="1" allowOverlap="1" wp14:anchorId="65339A3A" wp14:editId="07B087DA">
                <wp:simplePos x="0" y="0"/>
                <wp:positionH relativeFrom="column">
                  <wp:posOffset>3749040</wp:posOffset>
                </wp:positionH>
                <wp:positionV relativeFrom="paragraph">
                  <wp:posOffset>10795</wp:posOffset>
                </wp:positionV>
                <wp:extent cx="2360295" cy="3425190"/>
                <wp:effectExtent l="0" t="0" r="0" b="0"/>
                <wp:wrapSquare wrapText="left"/>
                <wp:docPr id="329" name="Group 3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0295" cy="3425190"/>
                          <a:chOff x="7344" y="1630"/>
                          <a:chExt cx="3717" cy="5394"/>
                        </a:xfrm>
                      </wpg:grpSpPr>
                      <pic:pic xmlns:pic="http://schemas.openxmlformats.org/drawingml/2006/picture">
                        <pic:nvPicPr>
                          <pic:cNvPr id="330" name="Picture 105" descr="E field single"/>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7344" y="1630"/>
                            <a:ext cx="3555" cy="4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31" name="Text Box 379"/>
                        <wps:cNvSpPr txBox="1">
                          <a:spLocks noChangeArrowheads="1"/>
                        </wps:cNvSpPr>
                        <wps:spPr bwMode="auto">
                          <a:xfrm>
                            <a:off x="7641" y="6304"/>
                            <a:ext cx="34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3286" w:rsidRDefault="00BA3286">
                              <w:r w:rsidRPr="001B3DBA">
                                <w:rPr>
                                  <w:sz w:val="20"/>
                                </w:rPr>
                                <w:t xml:space="preserve">Cotton fibres floating in oil respond to </w:t>
                              </w:r>
                              <w:r>
                                <w:rPr>
                                  <w:sz w:val="20"/>
                                </w:rPr>
                                <w:t>a</w:t>
                              </w:r>
                              <w:r w:rsidRPr="001B3DBA">
                                <w:rPr>
                                  <w:sz w:val="20"/>
                                </w:rPr>
                                <w:t xml:space="preserve"> point charge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0" o:spid="_x0000_s1061" style="position:absolute;margin-left:295.2pt;margin-top:.85pt;width:185.85pt;height:269.7pt;z-index:251672576" coordorigin="7344,1630" coordsize="3717,539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">
                <v:shape id="Picture 105" o:spid="_x0000_s1062" type="#_x0000_t75" alt="E field single" style="position:absolute;left:7344;top:1630;width:3555;height:45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HObALDAAAA3AAAAA8AAABkcnMvZG93bnJldi54bWxET89rwjAUvgv7H8Ib7CIznaJIZxRxDIae&#10;rD2426N5NmXNS2liW/fXm4Pg8eP7vdoMthYdtb5yrOBjkoAgLpyuuFSQn77flyB8QNZYOyYFN/Kw&#10;Wb+MVphq1/ORuiyUIoawT1GBCaFJpfSFIYt+4hriyF1cazFE2JZSt9jHcFvLaZIspMWKY4PBhnaG&#10;ir/sahW4/9O1239d8jEdbnk/P/9mUzNX6u112H6CCDSEp/jh/tEKZrM4P56JR0Cu7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c5sAsMAAADcAAAADwAAAAAAAAAAAAAAAACf&#10;AgAAZHJzL2Rvd25yZXYueG1sUEsFBgAAAAAEAAQA9wAAAI8DAAAAAA==&#10;">
                  <v:imagedata r:id="rId57" o:title="E field single"/>
                </v:shape>
                <v:shape id="Text Box 379" o:spid="_x0000_s1063" type="#_x0000_t202" style="position:absolute;left:7641;top:6304;width:34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QeJ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E7H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0HifEAAAA3AAAAA8AAAAAAAAAAAAAAAAAmAIAAGRycy9k&#10;b3ducmV2LnhtbFBLBQYAAAAABAAEAPUAAACJAwAAAAA=&#10;" filled="f" stroked="f">
                  <v:textbox>
                    <w:txbxContent>
                      <w:p w:rsidR="00BA3286" w:rsidRDefault="00BA3286">
                        <w:r w:rsidRPr="001B3DBA">
                          <w:rPr>
                            <w:sz w:val="20"/>
                          </w:rPr>
                          <w:t xml:space="preserve">Cotton fibres floating in oil respond to </w:t>
                        </w:r>
                        <w:r>
                          <w:rPr>
                            <w:sz w:val="20"/>
                          </w:rPr>
                          <w:t>a</w:t>
                        </w:r>
                        <w:r w:rsidRPr="001B3DBA">
                          <w:rPr>
                            <w:sz w:val="20"/>
                          </w:rPr>
                          <w:t xml:space="preserve"> point charges.</w:t>
                        </w:r>
                      </w:p>
                    </w:txbxContent>
                  </v:textbox>
                </v:shape>
                <w10:wrap type="square" side="left"/>
              </v:group>
            </w:pict>
          </mc:Fallback>
        </mc:AlternateContent>
      </w:r>
      <w:r w:rsidR="00B42229">
        <w:t>It is useful to visualize the direction and strength of an electric field at various points in space as a "map</w:t>
      </w:r>
      <w:r w:rsidR="00BA3286">
        <w:t>.</w:t>
      </w:r>
      <w:r w:rsidR="00B42229">
        <w:t>"  The great English physicist Michael Faraday (1791</w:t>
      </w:r>
      <w:r w:rsidR="00BF0800">
        <w:t>–</w:t>
      </w:r>
      <w:r w:rsidR="00B42229">
        <w:t xml:space="preserve">1867) proposed the idea of </w:t>
      </w:r>
      <w:r w:rsidR="00B42229">
        <w:rPr>
          <w:i/>
        </w:rPr>
        <w:t>electric field lines</w:t>
      </w:r>
      <w:r w:rsidR="00B42229">
        <w:t xml:space="preserve"> or </w:t>
      </w:r>
      <w:r w:rsidR="00B42229">
        <w:rPr>
          <w:i/>
        </w:rPr>
        <w:t>lines of force</w:t>
      </w:r>
      <w:r w:rsidR="00B42229">
        <w:t>.  The photograph to the right shows bits of fine thread suspended in oil.  At centre is a charged object.  Its electric field induces opposite charges on the two ends of each bit of thread which then tend to line up end-to-end along the direction of the field lines.  The diagrams below show how we draw the field lines around a point charge.  Note the direction of an electric field is away from positive and toward negative.</w:t>
      </w:r>
    </w:p>
    <w:p w:rsidR="00B42229" w:rsidRDefault="000C49EF">
      <w:pPr>
        <w:widowControl w:val="0"/>
      </w:pPr>
      <w:r>
        <w:rPr>
          <w:noProof/>
        </w:rPr>
        <mc:AlternateContent>
          <mc:Choice Requires="wpg">
            <w:drawing>
              <wp:anchor distT="0" distB="0" distL="114300" distR="114300" simplePos="0" relativeHeight="251642880" behindDoc="0" locked="0" layoutInCell="0" allowOverlap="1" wp14:anchorId="4FE46E14" wp14:editId="095FD0D5">
                <wp:simplePos x="0" y="0"/>
                <wp:positionH relativeFrom="column">
                  <wp:posOffset>1920240</wp:posOffset>
                </wp:positionH>
                <wp:positionV relativeFrom="paragraph">
                  <wp:posOffset>56515</wp:posOffset>
                </wp:positionV>
                <wp:extent cx="1331595" cy="1223010"/>
                <wp:effectExtent l="0" t="0" r="20955" b="34290"/>
                <wp:wrapNone/>
                <wp:docPr id="332" name="Group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1595" cy="1223010"/>
                          <a:chOff x="6336" y="9845"/>
                          <a:chExt cx="3169" cy="2881"/>
                        </a:xfrm>
                      </wpg:grpSpPr>
                      <wps:wsp>
                        <wps:cNvPr id="333" name="Oval 39"/>
                        <wps:cNvSpPr>
                          <a:spLocks noChangeArrowheads="1"/>
                        </wps:cNvSpPr>
                        <wps:spPr bwMode="auto">
                          <a:xfrm>
                            <a:off x="7488" y="10997"/>
                            <a:ext cx="577"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34" name="Line 40"/>
                        <wps:cNvCnPr/>
                        <wps:spPr bwMode="auto">
                          <a:xfrm flipV="1">
                            <a:off x="7776" y="9845"/>
                            <a:ext cx="1" cy="1153"/>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5" name="Line 41"/>
                        <wps:cNvCnPr/>
                        <wps:spPr bwMode="auto">
                          <a:xfrm>
                            <a:off x="8064" y="11285"/>
                            <a:ext cx="1441"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6" name="Line 42"/>
                        <wps:cNvCnPr/>
                        <wps:spPr bwMode="auto">
                          <a:xfrm>
                            <a:off x="7776" y="11573"/>
                            <a:ext cx="1" cy="1153"/>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7" name="Line 44"/>
                        <wps:cNvCnPr/>
                        <wps:spPr bwMode="auto">
                          <a:xfrm flipH="1">
                            <a:off x="6336" y="11285"/>
                            <a:ext cx="1153"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8" name="Line 48"/>
                        <wps:cNvCnPr/>
                        <wps:spPr bwMode="auto">
                          <a:xfrm flipV="1">
                            <a:off x="8064" y="10133"/>
                            <a:ext cx="865" cy="86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9" name="Line 52"/>
                        <wps:cNvCnPr/>
                        <wps:spPr bwMode="auto">
                          <a:xfrm flipH="1" flipV="1">
                            <a:off x="6624" y="10133"/>
                            <a:ext cx="865" cy="86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1" name="Line 56"/>
                        <wps:cNvCnPr/>
                        <wps:spPr bwMode="auto">
                          <a:xfrm>
                            <a:off x="8064" y="11573"/>
                            <a:ext cx="865" cy="86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2" name="Line 59"/>
                        <wps:cNvCnPr/>
                        <wps:spPr bwMode="auto">
                          <a:xfrm flipH="1">
                            <a:off x="6624" y="11573"/>
                            <a:ext cx="865" cy="86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3" name="Line 63"/>
                        <wps:cNvCnPr/>
                        <wps:spPr bwMode="auto">
                          <a:xfrm flipV="1">
                            <a:off x="7776" y="10133"/>
                            <a:ext cx="1" cy="577"/>
                          </a:xfrm>
                          <a:prstGeom prst="line">
                            <a:avLst/>
                          </a:prstGeom>
                          <a:noFill/>
                          <a:ln w="12700">
                            <a:solidFill>
                              <a:srgbClr val="000000"/>
                            </a:solidFill>
                            <a:round/>
                            <a:headEnd type="arrow"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4" name="Line 67"/>
                        <wps:cNvCnPr/>
                        <wps:spPr bwMode="auto">
                          <a:xfrm flipV="1">
                            <a:off x="8352" y="10421"/>
                            <a:ext cx="289" cy="289"/>
                          </a:xfrm>
                          <a:prstGeom prst="line">
                            <a:avLst/>
                          </a:prstGeom>
                          <a:noFill/>
                          <a:ln w="12700">
                            <a:solidFill>
                              <a:srgbClr val="000000"/>
                            </a:solidFill>
                            <a:round/>
                            <a:headEnd type="arrow"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5" name="Line 71"/>
                        <wps:cNvCnPr/>
                        <wps:spPr bwMode="auto">
                          <a:xfrm>
                            <a:off x="8640" y="11285"/>
                            <a:ext cx="289" cy="1"/>
                          </a:xfrm>
                          <a:prstGeom prst="line">
                            <a:avLst/>
                          </a:prstGeom>
                          <a:noFill/>
                          <a:ln w="12700">
                            <a:solidFill>
                              <a:srgbClr val="000000"/>
                            </a:solidFill>
                            <a:round/>
                            <a:headEnd type="arrow"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6" name="Line 75"/>
                        <wps:cNvCnPr/>
                        <wps:spPr bwMode="auto">
                          <a:xfrm>
                            <a:off x="8352" y="11861"/>
                            <a:ext cx="289" cy="289"/>
                          </a:xfrm>
                          <a:prstGeom prst="line">
                            <a:avLst/>
                          </a:prstGeom>
                          <a:noFill/>
                          <a:ln w="12700">
                            <a:solidFill>
                              <a:srgbClr val="000000"/>
                            </a:solidFill>
                            <a:round/>
                            <a:headEnd type="arrow"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7" name="Line 78"/>
                        <wps:cNvCnPr/>
                        <wps:spPr bwMode="auto">
                          <a:xfrm flipH="1" flipV="1">
                            <a:off x="6912" y="10421"/>
                            <a:ext cx="289" cy="289"/>
                          </a:xfrm>
                          <a:prstGeom prst="line">
                            <a:avLst/>
                          </a:prstGeom>
                          <a:noFill/>
                          <a:ln w="12700">
                            <a:solidFill>
                              <a:srgbClr val="000000"/>
                            </a:solidFill>
                            <a:round/>
                            <a:headEnd type="arrow"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8" name="Line 80"/>
                        <wps:cNvCnPr/>
                        <wps:spPr bwMode="auto">
                          <a:xfrm flipH="1">
                            <a:off x="6912" y="11861"/>
                            <a:ext cx="289" cy="289"/>
                          </a:xfrm>
                          <a:prstGeom prst="line">
                            <a:avLst/>
                          </a:prstGeom>
                          <a:noFill/>
                          <a:ln w="12700">
                            <a:solidFill>
                              <a:srgbClr val="000000"/>
                            </a:solidFill>
                            <a:round/>
                            <a:headEnd type="arrow"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9" name="Line 82"/>
                        <wps:cNvCnPr/>
                        <wps:spPr bwMode="auto">
                          <a:xfrm>
                            <a:off x="7776" y="11861"/>
                            <a:ext cx="1" cy="289"/>
                          </a:xfrm>
                          <a:prstGeom prst="line">
                            <a:avLst/>
                          </a:prstGeom>
                          <a:noFill/>
                          <a:ln w="12700">
                            <a:solidFill>
                              <a:srgbClr val="000000"/>
                            </a:solidFill>
                            <a:round/>
                            <a:headEnd type="arrow"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0" name="Line 84"/>
                        <wps:cNvCnPr/>
                        <wps:spPr bwMode="auto">
                          <a:xfrm flipH="1">
                            <a:off x="6912" y="11285"/>
                            <a:ext cx="289" cy="1"/>
                          </a:xfrm>
                          <a:prstGeom prst="line">
                            <a:avLst/>
                          </a:prstGeom>
                          <a:noFill/>
                          <a:ln w="12700">
                            <a:solidFill>
                              <a:srgbClr val="000000"/>
                            </a:solidFill>
                            <a:round/>
                            <a:headEnd type="arrow"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1" name="Rectangle 86"/>
                        <wps:cNvSpPr>
                          <a:spLocks noChangeArrowheads="1"/>
                        </wps:cNvSpPr>
                        <wps:spPr bwMode="auto">
                          <a:xfrm>
                            <a:off x="7488" y="10985"/>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42229" w:rsidRDefault="00D01793">
                              <w:pPr>
                                <w:rPr>
                                  <w:sz w:val="36"/>
                                </w:rPr>
                              </w:pPr>
                              <w:r>
                                <w:rPr>
                                  <w:sz w:val="36"/>
                                </w:rPr>
                                <w:t xml:space="preserve">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4" o:spid="_x0000_s1064" style="position:absolute;margin-left:151.2pt;margin-top:4.45pt;width:104.85pt;height:96.3pt;z-index:251642880" coordorigin="6336,9845" coordsize="3169,2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" o:allowincell="f">
                <v:oval id="Oval 39" o:spid="_x0000_s1065" style="position:absolute;left:7488;top:10997;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KMpscA&#10;AADcAAAADwAAAGRycy9kb3ducmV2LnhtbESPT2vCQBTE70K/w/KEXkQ3GpASs4qUiu2hgkYKvT2z&#10;L39s9m3MbjX99t2C0OMwM79h0lVvGnGlztWWFUwnEQji3OqaSwXHbDN+AuE8ssbGMin4IQer5cMg&#10;xUTbG+/pevClCBB2CSqovG8TKV1ekUE3sS1x8ArbGfRBdqXUHd4C3DRyFkVzabDmsFBhS88V5V+H&#10;b6Pg05zOH9l2/v4Sn/KCLjQq37Y7pR6H/XoBwlPv/8P39qtWEMcx/J0JR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CjKbHAAAA3AAAAA8AAAAAAAAAAAAAAAAAmAIAAGRy&#10;cy9kb3ducmV2LnhtbFBLBQYAAAAABAAEAPUAAACMAwAAAAA=&#10;" filled="f" strokeweight="1pt"/>
                <v:line id="Line 40" o:spid="_x0000_s1066" style="position:absolute;flip:y;visibility:visible;mso-wrap-style:square" from="7776,9845" to="7777,10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QZMUAAADcAAAADwAAAGRycy9kb3ducmV2LnhtbESPX2vCQBDE34V+h2MLfZF6sYpIzCki&#10;lPpSqX+gr0tuTUJye0duq+m37xUKfRxm5jdMsRlcp27Ux8azgekkA0VcettwZeByfn1egoqCbLHz&#10;TAa+KcJm/TAqMLf+zke6naRSCcIxRwO1SMi1jmVNDuPEB+LkXX3vUJLsK217vCe46/RLli20w4bT&#10;Qo2BdjWV7enLGXgLx/0HfS4uO2nd+TA+SOjG78Y8PQ7bFSihQf7Df+29NTCbzeH3TDoCe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GQZMUAAADcAAAADwAAAAAAAAAA&#10;AAAAAAChAgAAZHJzL2Rvd25yZXYueG1sUEsFBgAAAAAEAAQA+QAAAJMDAAAAAA==&#10;" strokeweight="1pt">
                  <v:stroke startarrowwidth="narrow" startarrowlength="long" endarrowwidth="narrow" endarrowlength="long"/>
                </v:line>
                <v:line id="Line 41" o:spid="_x0000_s1067" style="position:absolute;visibility:visible;mso-wrap-style:square" from="8064,11285" to="9505,11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yN7cQAAADcAAAADwAAAGRycy9kb3ducmV2LnhtbESPQYvCMBSE78L+h/AWvGm6iqLVKMui&#10;oAcruiteH82zLdu8lCba+u+NIHgcZuYbZr5sTSluVLvCsoKvfgSCOLW64EzB3++6NwHhPLLG0jIp&#10;uJOD5eKjM8dY24YPdDv6TAQIuxgV5N5XsZQuzcmg69uKOHgXWxv0QdaZ1DU2AW5KOYiisTRYcFjI&#10;saKfnNL/49UoSOz6oJvddJtOz5dVctpc93xOlOp+tt8zEJ5a/w6/2hutYDgcwfNMOAJy8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nI3txAAAANwAAAAPAAAAAAAAAAAA&#10;AAAAAKECAABkcnMvZG93bnJldi54bWxQSwUGAAAAAAQABAD5AAAAkgMAAAAA&#10;" strokeweight="1pt">
                  <v:stroke startarrowwidth="narrow" startarrowlength="long" endarrowwidth="narrow" endarrowlength="long"/>
                </v:line>
                <v:line id="Line 42" o:spid="_x0000_s1068" style="position:absolute;visibility:visible;mso-wrap-style:square" from="7776,11573" to="7777,12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4TmsQAAADcAAAADwAAAGRycy9kb3ducmV2LnhtbESPT4vCMBTE78J+h/AWvGm6CmKrUZZl&#10;BfdgxX94fTTPtti8lCba7rc3guBxmJnfMPNlZypxp8aVlhV8DSMQxJnVJecKjofVYArCeWSNlWVS&#10;8E8OlouP3hwTbVve0X3vcxEg7BJUUHhfJ1K6rCCDbmhr4uBdbGPQB9nkUjfYBrip5CiKJtJgyWGh&#10;wJp+Csqu+5tRkNrVTreb+C+Lz5ff9LS+bfmcKtX/7L5nIDx1/h1+tddawXg8geeZcATk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ThOaxAAAANwAAAAPAAAAAAAAAAAA&#10;AAAAAKECAABkcnMvZG93bnJldi54bWxQSwUGAAAAAAQABAD5AAAAkgMAAAAA&#10;" strokeweight="1pt">
                  <v:stroke startarrowwidth="narrow" startarrowlength="long" endarrowwidth="narrow" endarrowlength="long"/>
                </v:line>
                <v:line id="Line 44" o:spid="_x0000_s1069" style="position:absolute;flip:x;visibility:visible;mso-wrap-style:square" from="6336,11285" to="7489,11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MOE8UAAADcAAAADwAAAGRycy9kb3ducmV2LnhtbESPX2vCQBDE3wv9DscW+iLNpRW0xJxS&#10;hKIvlfoHfF1y2ySY2ztyq8Zv7xUKfRxm5jdMuRhcpy7Ux9azgdcsB0VcedtybeCw/3x5BxUF2WLn&#10;mQzcKMJi/vhQYmH9lbd02UmtEoRjgQYakVBoHauGHMbMB+Lk/fjeoSTZ19r2eE1w1+m3PJ9ohy2n&#10;hQYDLRuqTruzM7AK2/U3HSeHpZzcfjPaSOhGX8Y8Pw0fM1BCg/yH/9pra2A8nsLvmXQE9P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3MOE8UAAADcAAAADwAAAAAAAAAA&#10;AAAAAAChAgAAZHJzL2Rvd25yZXYueG1sUEsFBgAAAAAEAAQA+QAAAJMDAAAAAA==&#10;" strokeweight="1pt">
                  <v:stroke startarrowwidth="narrow" startarrowlength="long" endarrowwidth="narrow" endarrowlength="long"/>
                </v:line>
                <v:line id="Line 48" o:spid="_x0000_s1070" style="position:absolute;flip:y;visibility:visible;mso-wrap-style:square" from="8064,10133" to="8929,10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yaYcAAAADcAAAADwAAAGRycy9kb3ducmV2LnhtbERPS4vCMBC+C/6HMMJeZE1XQaQaRQTR&#10;i+IL9jo0Y1tsJqGZ1e6/N4eFPX5878Wqc416Uhtrzwa+Rhko4sLbmksDt+v2cwYqCrLFxjMZ+KUI&#10;q2W/t8Dc+hef6XmRUqUQjjkaqERCrnUsKnIYRz4QJ+7uW4eSYFtq2+IrhbtGj7Nsqh3WnBoqDLSp&#10;qHhcfpyBXTjvT/Q9vW3k4a7H4VFCMzwY8zHo1nNQQp38i//ce2tgMklr05l0BPTy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rsmmHAAAAA3AAAAA8AAAAAAAAAAAAAAAAA&#10;oQIAAGRycy9kb3ducmV2LnhtbFBLBQYAAAAABAAEAPkAAACOAwAAAAA=&#10;" strokeweight="1pt">
                  <v:stroke startarrowwidth="narrow" startarrowlength="long" endarrowwidth="narrow" endarrowlength="long"/>
                </v:line>
                <v:line id="Line 52" o:spid="_x0000_s1071" style="position:absolute;flip:x y;visibility:visible;mso-wrap-style:square" from="6624,10133" to="7489,10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VUpcUAAADcAAAADwAAAGRycy9kb3ducmV2LnhtbESPQWvCQBSE7wX/w/KE3nQTQ1uNbsQK&#10;hUILUhXB2yP7TIK7b0N2q/HfuwWhx2FmvmEWy94acaHON44VpOMEBHHpdMOVgv3uYzQF4QOyRuOY&#10;FNzIw7IYPC0w1+7KP3TZhkpECPscFdQhtLmUvqzJoh+7ljh6J9dZDFF2ldQdXiPcGjlJkldpseG4&#10;UGNL65rK8/bXKmiOL+/mtA5Gbw7fb8ZNkjT72iv1POxXcxCB+vAffrQ/tYIsm8HfmXgEZH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4VUpcUAAADcAAAADwAAAAAAAAAA&#10;AAAAAAChAgAAZHJzL2Rvd25yZXYueG1sUEsFBgAAAAAEAAQA+QAAAJMDAAAAAA==&#10;" strokeweight="1pt">
                  <v:stroke startarrowwidth="narrow" startarrowlength="long" endarrowwidth="narrow" endarrowlength="long"/>
                </v:line>
                <v:line id="Line 56" o:spid="_x0000_s1072" style="position:absolute;visibility:visible;mso-wrap-style:square" from="8064,11573" to="8929,12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H4k8YAAADcAAAADwAAAGRycy9kb3ducmV2LnhtbESPQWvCQBSE70L/w/IKvenGVqRGVyml&#10;QnpoStKK10f2mYRm34bsmsR/3xUEj8PMfMNsdqNpRE+dqy0rmM8iEMSF1TWXCn5/9tNXEM4ja2ws&#10;k4ILOdhtHyYbjLUdOKM+96UIEHYxKqi8b2MpXVGRQTezLXHwTrYz6IPsSqk7HALcNPI5ipbSYM1h&#10;ocKW3isq/vKzUZDafaaHr9VnsTqePtJDcv7mY6rU0+P4tgbhafT38K2daAUvizlcz4QjIL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2h+JPGAAAA3AAAAA8AAAAAAAAA&#10;AAAAAAAAoQIAAGRycy9kb3ducmV2LnhtbFBLBQYAAAAABAAEAPkAAACUAwAAAAA=&#10;" strokeweight="1pt">
                  <v:stroke startarrowwidth="narrow" startarrowlength="long" endarrowwidth="narrow" endarrowlength="long"/>
                </v:line>
                <v:line id="Line 59" o:spid="_x0000_s1073" style="position:absolute;flip:x;visibility:visible;mso-wrap-style:square" from="6624,11573" to="7489,12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Le9sUAAADcAAAADwAAAGRycy9kb3ducmV2LnhtbESPzWrDMBCE74W+g9hCL6GRk5YQHCsh&#10;BEpzacgf9LpYG9vYWglrm7hvXxUKOQ4z8w1TrAbXqSv1sfFsYDLOQBGX3jZcGTif3l/moKIgW+w8&#10;k4EfirBaPj4UmFt/4wNdj1KpBOGYo4FaJORax7Imh3HsA3HyLr53KEn2lbY93hLcdXqaZTPtsOG0&#10;UGOgTU1le/x2Bj7CYbunr9l5I6077UY7Cd3o05jnp2G9ACU0yD38395aA69vU/g7k46AX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Le9sUAAADcAAAADwAAAAAAAAAA&#10;AAAAAAChAgAAZHJzL2Rvd25yZXYueG1sUEsFBgAAAAAEAAQA+QAAAJMDAAAAAA==&#10;" strokeweight="1pt">
                  <v:stroke startarrowwidth="narrow" startarrowlength="long" endarrowwidth="narrow" endarrowlength="long"/>
                </v:line>
                <v:line id="Line 63" o:spid="_x0000_s1074" style="position:absolute;flip:y;visibility:visible;mso-wrap-style:square" from="7776,10133" to="7777,10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MOSccAAADcAAAADwAAAGRycy9kb3ducmV2LnhtbESPX0vDQBDE3wt+h2MFX4q91JYgsdci&#10;LQXRp/5R6duSW3PR3F7Ibdv47T2h0MdhZn7DzBa9b9SJulgHNjAeZaCIy2Brrgzsd+v7R1BRkC02&#10;gcnAL0VYzG8GMyxsOPOGTlupVIJwLNCAE2kLrWPpyGMchZY4eV+h8yhJdpW2HZ4T3Df6Icty7bHm&#10;tOCwpaWj8md79AY+84PX39l0NXz/kOFe3Ovb4Zgbc3fbPz+BEurlGr60X6yByXQC/2fSEdD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kw5JxwAAANwAAAAPAAAAAAAA&#10;AAAAAAAAAKECAABkcnMvZG93bnJldi54bWxQSwUGAAAAAAQABAD5AAAAlQMAAAAA&#10;" strokeweight="1pt">
                  <v:stroke startarrow="open" startarrowwidth="narrow" startarrowlength="long" endarrowwidth="narrow" endarrowlength="long"/>
                </v:line>
                <v:line id="Line 67" o:spid="_x0000_s1075" style="position:absolute;flip:y;visibility:visible;mso-wrap-style:square" from="8352,10421" to="8641,10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qWPcYAAADcAAAADwAAAGRycy9kb3ducmV2LnhtbESPQUvDQBSE7wX/w/IEL8Vu1BAkdltE&#10;EURPrVHp7ZF9ZqPZtyH72qb/3i0Uehxm5htmvhx9p3Y0xDawgZtZBoq4DrblxkD18XJ9DyoKssUu&#10;MBk4UITl4mIyx9KGPa9ot5ZGJQjHEg04kb7UOtaOPMZZ6ImT9xMGj5Lk0Gg74D7Bfadvs6zQHltO&#10;Cw57enJU/6233sB3sfH6N8ufp59fMq3Evb1vtoUxV5fj4wMooVHO4VP71Rq4y3M4nklHQ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6lj3GAAAA3AAAAA8AAAAAAAAA&#10;AAAAAAAAoQIAAGRycy9kb3ducmV2LnhtbFBLBQYAAAAABAAEAPkAAACUAwAAAAA=&#10;" strokeweight="1pt">
                  <v:stroke startarrow="open" startarrowwidth="narrow" startarrowlength="long" endarrowwidth="narrow" endarrowlength="long"/>
                </v:line>
                <v:line id="Line 71" o:spid="_x0000_s1076" style="position:absolute;visibility:visible;mso-wrap-style:square" from="8640,11285" to="8929,11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94gccAAADcAAAADwAAAGRycy9kb3ducmV2LnhtbESPX0vDQBDE3wW/w7GCb3bjn1pJey2x&#10;oGgRtLUPfdzmtrlgbi/kzjR++54g+DjMzG+Y2WJwjeq5C7UXDdejDBRL6U0tlYbt59PVA6gQSQw1&#10;XljDDwdYzM/PZpQbf5Q195tYqQSRkJMGG2ObI4bSsqMw8i1L8g6+cxST7Co0HR0T3DV4k2X36KiW&#10;tGCp5aXl8mvz7TS8oj+8Lx9Xz/1qvJ/sPt4KRFtofXkxFFNQkYf4H/5rvxgNt3dj+D2TjgDO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3iBxwAAANwAAAAPAAAAAAAA&#10;AAAAAAAAAKECAABkcnMvZG93bnJldi54bWxQSwUGAAAAAAQABAD5AAAAlQMAAAAA&#10;" strokeweight="1pt">
                  <v:stroke startarrow="open" startarrowwidth="narrow" startarrowlength="long" endarrowwidth="narrow" endarrowlength="long"/>
                </v:line>
                <v:line id="Line 75" o:spid="_x0000_s1077" style="position:absolute;visibility:visible;mso-wrap-style:square" from="8352,11861" to="8641,12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3m9scAAADcAAAADwAAAGRycy9kb3ducmV2LnhtbESPX0vDQBDE3wW/w7GCb3bjv1bSXkss&#10;KFoEbe1DH7e5bS6Y2wu5M43fvicIPg4z8xtmthhco3ruQu1Fw/UoA8VSelNLpWH7+XT1ACpEEkON&#10;F9bwwwEW8/OzGeXGH2XN/SZWKkEk5KTBxtjmiKG07CiMfMuSvIPvHMUkuwpNR8cEdw3eZNkYHdWS&#10;Fiy1vLRcfm2+nYZX9If35ePquV/d7ye7j7cC0RZaX14MxRRU5CH+h//aL0bD7d0Yfs+kI4DzE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Leb2xwAAANwAAAAPAAAAAAAA&#10;AAAAAAAAAKECAABkcnMvZG93bnJldi54bWxQSwUGAAAAAAQABAD5AAAAlQMAAAAA&#10;" strokeweight="1pt">
                  <v:stroke startarrow="open" startarrowwidth="narrow" startarrowlength="long" endarrowwidth="narrow" endarrowlength="long"/>
                </v:line>
                <v:line id="Line 78" o:spid="_x0000_s1078" style="position:absolute;flip:x y;visibility:visible;mso-wrap-style:square" from="6912,10421" to="7201,10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DnRccAAADcAAAADwAAAGRycy9kb3ducmV2LnhtbESPQWvCQBSE74X+h+UVequbVlFJXaUU&#10;xCKKJNVDb8/sc5M2+zZktxr99V1B6HGYmW+YyayztThS6yvHCp57CQjiwumKjYLt5/xpDMIHZI21&#10;Y1JwJg+z6f3dBFPtTpzRMQ9GRAj7FBWUITSplL4oyaLvuYY4egfXWgxRtkbqFk8Rbmv5kiRDabHi&#10;uFBiQ+8lFT/5r1Vg1sV2Ndj7Xb7Mvsz58r2oN9lCqceH7u0VRKAu/Idv7Q+toD8YwfVMPAJy+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OdFxwAAANwAAAAPAAAAAAAA&#10;AAAAAAAAAKECAABkcnMvZG93bnJldi54bWxQSwUGAAAAAAQABAD5AAAAlQMAAAAA&#10;" strokeweight="1pt">
                  <v:stroke startarrow="open" startarrowwidth="narrow" startarrowlength="long" endarrowwidth="narrow" endarrowlength="long"/>
                </v:line>
                <v:line id="Line 80" o:spid="_x0000_s1079" style="position:absolute;flip:x;visibility:visible;mso-wrap-style:square" from="6912,11861" to="7201,12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cOMMAAADcAAAADwAAAGRycy9kb3ducmV2LnhtbERPTWvCQBC9F/oflin0IrqxlSDRVUql&#10;UNpTrVW8DdkxmzY7G7Kjpv/ePQgeH+97vux9o07UxTqwgfEoA0VcBltzZWDz/TacgoqCbLEJTAb+&#10;KcJycX83x8KGM3/RaS2VSiEcCzTgRNpC61g68hhHoSVO3CF0HiXBrtK2w3MK941+yrJce6w5NThs&#10;6dVR+bc+egO7fO/1bzZZDX62MtiI+/jcH3NjHh/6lxkooV5u4qv73Rp4nqS16Uw6Anpx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3nDjDAAAA3AAAAA8AAAAAAAAAAAAA&#10;AAAAoQIAAGRycy9kb3ducmV2LnhtbFBLBQYAAAAABAAEAPkAAACRAwAAAAA=&#10;" strokeweight="1pt">
                  <v:stroke startarrow="open" startarrowwidth="narrow" startarrowlength="long" endarrowwidth="narrow" endarrowlength="long"/>
                </v:line>
                <v:line id="Line 82" o:spid="_x0000_s1080" style="position:absolute;visibility:visible;mso-wrap-style:square" from="7776,11861" to="7777,12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JyhMYAAADcAAAADwAAAGRycy9kb3ducmV2LnhtbESPQUvDQBSE74L/YXlCb/ZFq63Gbkss&#10;KLYI1urB4zP7mg1m34bsmsZ/7xYEj8PMfMPMl4NrVM9dqL1ouBhnoFhKb2qpNLy/PZzfgAqRxFDj&#10;hTX8cIDl4vRkTrnxB3nlfhcrlSASctJgY2xzxFBadhTGvmVJ3t53jmKSXYWmo0OCuwYvs2yKjmpJ&#10;C5ZaXlkuv3bfTsMa/f5ldb957DfXn7OP7XOBaAutR2dDcQcq8hD/w3/tJ6NhcnULxzPpCOD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2ycoTGAAAA3AAAAA8AAAAAAAAA&#10;AAAAAAAAoQIAAGRycy9kb3ducmV2LnhtbFBLBQYAAAAABAAEAPkAAACUAwAAAAA=&#10;" strokeweight="1pt">
                  <v:stroke startarrow="open" startarrowwidth="narrow" startarrowlength="long" endarrowwidth="narrow" endarrowlength="long"/>
                </v:line>
                <v:line id="Line 84" o:spid="_x0000_s1081" style="position:absolute;flip:x;visibility:visible;mso-wrap-style:square" from="6912,11285" to="7201,11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gG48MAAADcAAAADwAAAGRycy9kb3ducmV2LnhtbERPS0vDQBC+F/wPywheSrtRayix2yIt&#10;guipb3obsmM2mp0N2Wkb/717EDx+fO/ZoveNulAX68AG7scZKOIy2JorA7vt62gKKgqyxSYwGfih&#10;CIv5zWCGhQ1XXtNlI5VKIRwLNOBE2kLrWDryGMehJU7cZ+g8SoJdpW2H1xTuG/2QZbn2WHNqcNjS&#10;0lH5vTl7A8f85PVXNlkN9wcZ7sS9f5zOuTF3t/3LMyihXv7Ff+43a+DxKc1PZ9IR0P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YBuPDAAAA3AAAAA8AAAAAAAAAAAAA&#10;AAAAoQIAAGRycy9kb3ducmV2LnhtbFBLBQYAAAAABAAEAPkAAACRAwAAAAA=&#10;" strokeweight="1pt">
                  <v:stroke startarrow="open" startarrowwidth="narrow" startarrowlength="long" endarrowwidth="narrow" endarrowlength="long"/>
                </v:line>
                <v:rect id="Rectangle 86" o:spid="_x0000_s1082" style="position:absolute;left:7488;top:10985;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AITcQA&#10;AADcAAAADwAAAGRycy9kb3ducmV2LnhtbESPQWvCQBSE74L/YXlCb3UTi1ajq6ggFE/V6v2RfSbR&#10;7Ns1u43pv+8WCh6HmfmGWaw6U4uWGl9ZVpAOExDEudUVFwpOX7vXKQgfkDXWlknBD3lYLfu9BWba&#10;PvhA7TEUIkLYZ6igDMFlUvq8JIN+aB1x9C62MRiibAqpG3xEuKnlKEkm0mDFcaFER9uS8tvx2yi4&#10;pfdxe9Xv+9l0wpvR/tOd3c4p9TLo1nMQgbrwDP+3P7SCt3EKf2fiEZ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QCE3EAAAA3AAAAA8AAAAAAAAAAAAAAAAAmAIAAGRycy9k&#10;b3ducmV2LnhtbFBLBQYAAAAABAAEAPUAAACJAwAAAAA=&#10;" filled="f" stroked="f" strokeweight="1pt">
                  <v:textbox inset="1pt,1pt,1pt,1pt">
                    <w:txbxContent>
                      <w:p w:rsidR="00B42229" w:rsidRDefault="00D01793">
                        <w:pPr>
                          <w:rPr>
                            <w:sz w:val="36"/>
                          </w:rPr>
                        </w:pPr>
                        <w:r>
                          <w:rPr>
                            <w:sz w:val="36"/>
                          </w:rPr>
                          <w:t xml:space="preserve"> –</w:t>
                        </w:r>
                      </w:p>
                    </w:txbxContent>
                  </v:textbox>
                </v:rect>
              </v:group>
            </w:pict>
          </mc:Fallback>
        </mc:AlternateContent>
      </w:r>
      <w:r>
        <w:rPr>
          <w:noProof/>
        </w:rPr>
        <mc:AlternateContent>
          <mc:Choice Requires="wpg">
            <w:drawing>
              <wp:anchor distT="0" distB="0" distL="114300" distR="114300" simplePos="0" relativeHeight="251640832" behindDoc="0" locked="0" layoutInCell="0" allowOverlap="1" wp14:anchorId="2C3BBDD4" wp14:editId="0AEE38B9">
                <wp:simplePos x="0" y="0"/>
                <wp:positionH relativeFrom="column">
                  <wp:posOffset>-140335</wp:posOffset>
                </wp:positionH>
                <wp:positionV relativeFrom="paragraph">
                  <wp:posOffset>56515</wp:posOffset>
                </wp:positionV>
                <wp:extent cx="1485900" cy="1223010"/>
                <wp:effectExtent l="0" t="0" r="19050" b="34290"/>
                <wp:wrapNone/>
                <wp:docPr id="96"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223010"/>
                          <a:chOff x="-1" y="-1"/>
                          <a:chExt cx="20002" cy="20002"/>
                        </a:xfrm>
                      </wpg:grpSpPr>
                      <wps:wsp>
                        <wps:cNvPr id="97" name="Oval 3"/>
                        <wps:cNvSpPr>
                          <a:spLocks noChangeArrowheads="1"/>
                        </wps:cNvSpPr>
                        <wps:spPr bwMode="auto">
                          <a:xfrm>
                            <a:off x="7270" y="7997"/>
                            <a:ext cx="3642" cy="4006"/>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8" name="Line 4"/>
                        <wps:cNvCnPr/>
                        <wps:spPr bwMode="auto">
                          <a:xfrm flipV="1">
                            <a:off x="9088" y="-1"/>
                            <a:ext cx="6" cy="800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 name="Line 5"/>
                        <wps:cNvCnPr/>
                        <wps:spPr bwMode="auto">
                          <a:xfrm>
                            <a:off x="10906" y="9997"/>
                            <a:ext cx="9095" cy="6"/>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 name="Line 6"/>
                        <wps:cNvCnPr/>
                        <wps:spPr bwMode="auto">
                          <a:xfrm>
                            <a:off x="9088" y="11996"/>
                            <a:ext cx="6" cy="800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 name="Line 7"/>
                        <wps:cNvCnPr/>
                        <wps:spPr bwMode="auto">
                          <a:xfrm flipH="1">
                            <a:off x="-1" y="9997"/>
                            <a:ext cx="7277" cy="6"/>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 name="Line 8"/>
                        <wps:cNvCnPr/>
                        <wps:spPr bwMode="auto">
                          <a:xfrm flipV="1">
                            <a:off x="10906" y="1999"/>
                            <a:ext cx="5459" cy="600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 name="Line 9"/>
                        <wps:cNvCnPr/>
                        <wps:spPr bwMode="auto">
                          <a:xfrm flipH="1" flipV="1">
                            <a:off x="1817" y="1999"/>
                            <a:ext cx="5459" cy="600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 name="Line 10"/>
                        <wps:cNvCnPr/>
                        <wps:spPr bwMode="auto">
                          <a:xfrm>
                            <a:off x="10906" y="11996"/>
                            <a:ext cx="5459" cy="600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 name="Line 11"/>
                        <wps:cNvCnPr/>
                        <wps:spPr bwMode="auto">
                          <a:xfrm flipH="1">
                            <a:off x="1817" y="11996"/>
                            <a:ext cx="5459" cy="600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 name="Line 12"/>
                        <wps:cNvCnPr/>
                        <wps:spPr bwMode="auto">
                          <a:xfrm flipV="1">
                            <a:off x="9088" y="3998"/>
                            <a:ext cx="6" cy="4006"/>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Line 13"/>
                        <wps:cNvCnPr/>
                        <wps:spPr bwMode="auto">
                          <a:xfrm flipV="1">
                            <a:off x="10906" y="5998"/>
                            <a:ext cx="1824" cy="2006"/>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 name="Line 14"/>
                        <wps:cNvCnPr/>
                        <wps:spPr bwMode="auto">
                          <a:xfrm>
                            <a:off x="12724" y="9997"/>
                            <a:ext cx="1824" cy="6"/>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 name="Line 15"/>
                        <wps:cNvCnPr/>
                        <wps:spPr bwMode="auto">
                          <a:xfrm>
                            <a:off x="10906" y="11996"/>
                            <a:ext cx="1824" cy="2006"/>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 name="Line 16"/>
                        <wps:cNvCnPr/>
                        <wps:spPr bwMode="auto">
                          <a:xfrm flipH="1" flipV="1">
                            <a:off x="5452" y="5998"/>
                            <a:ext cx="1824" cy="2006"/>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 name="Line 17"/>
                        <wps:cNvCnPr/>
                        <wps:spPr bwMode="auto">
                          <a:xfrm flipH="1">
                            <a:off x="5452" y="11996"/>
                            <a:ext cx="1824" cy="2006"/>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 name="Line 18"/>
                        <wps:cNvCnPr/>
                        <wps:spPr bwMode="auto">
                          <a:xfrm>
                            <a:off x="9088" y="13996"/>
                            <a:ext cx="6" cy="2006"/>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 name="Line 19"/>
                        <wps:cNvCnPr/>
                        <wps:spPr bwMode="auto">
                          <a:xfrm flipH="1">
                            <a:off x="3635" y="9997"/>
                            <a:ext cx="1824" cy="6"/>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 name="Rectangle 20"/>
                        <wps:cNvSpPr>
                          <a:spLocks noChangeArrowheads="1"/>
                        </wps:cNvSpPr>
                        <wps:spPr bwMode="auto">
                          <a:xfrm>
                            <a:off x="7270" y="7914"/>
                            <a:ext cx="3642" cy="40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42229" w:rsidRDefault="00B42229">
                              <w:pPr>
                                <w:rPr>
                                  <w:sz w:val="36"/>
                                </w:rPr>
                              </w:pPr>
                              <w:r>
                                <w:rPr>
                                  <w:sz w:val="36"/>
                                </w:rPr>
                                <w:t xml:space="preserve"> </w:t>
                              </w:r>
                              <w:r>
                                <w:rPr>
                                  <w:sz w:val="36"/>
                                </w:rPr>
                                <w:sym w:font="Symbol" w:char="F02B"/>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83" style="position:absolute;margin-left:-11.05pt;margin-top:4.45pt;width:117pt;height:96.3pt;z-index:251640832" coordorigin="-1,-1" coordsize="20002,20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" o:allowincell="f">
                <v:oval id="Oval 3" o:spid="_x0000_s1084" style="position:absolute;left:7270;top:7997;width:3642;height:40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Co8YA&#10;AADbAAAADwAAAGRycy9kb3ducmV2LnhtbESPT2vCQBTE74LfYXlCL1I3WtAaXUVE0R5a8A+F3p7Z&#10;ZxLNvk2zq8Zv3y0IHoeZ+Q0zntamEFeqXG5ZQbcTgSBOrM45VbDfLV/fQTiPrLGwTAru5GA6aTbG&#10;GGt74w1dtz4VAcIuRgWZ92UspUsyMug6tiQO3tFWBn2QVSp1hbcAN4XsRVFfGsw5LGRY0jyj5Ly9&#10;GAU/5nD63q36n4u3Q3KkX2qnH6svpV5a9WwEwlPtn+FHe60VDAfw/yX8ADn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rCo8YAAADbAAAADwAAAAAAAAAAAAAAAACYAgAAZHJz&#10;L2Rvd25yZXYueG1sUEsFBgAAAAAEAAQA9QAAAIsDAAAAAA==&#10;" filled="f" strokeweight="1pt"/>
                <v:line id="Line 4" o:spid="_x0000_s1085" style="position:absolute;flip:y;visibility:visible;mso-wrap-style:square" from="9088,-1" to="9094,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hxM8AAAADbAAAADwAAAGRycy9kb3ducmV2LnhtbERPS4vCMBC+L/gfwgheRFM9yG41igii&#10;F2V9wF6HZmyLzSQ0o9Z/vzks7PHjey9WnWvUk9pYezYwGWegiAtvay4NXC/b0SeoKMgWG89k4E0R&#10;VsvexwJz6198oudZSpVCOOZooBIJudaxqMhhHPtAnLibbx1Kgm2pbYuvFO4aPc2ymXZYc2qoMNCm&#10;ouJ+fjgDu3Daf9PP7LqRu7sch0cJzfBgzKDfreeghDr5F/+599bAVxqbvqQfoJ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X4cTPAAAAA2wAAAA8AAAAAAAAAAAAAAAAA&#10;oQIAAGRycy9kb3ducmV2LnhtbFBLBQYAAAAABAAEAPkAAACOAwAAAAA=&#10;" strokeweight="1pt">
                  <v:stroke startarrowwidth="narrow" startarrowlength="long" endarrowwidth="narrow" endarrowlength="long"/>
                </v:line>
                <v:line id="Line 5" o:spid="_x0000_s1086" style="position:absolute;visibility:visible;mso-wrap-style:square" from="10906,9997" to="20001,10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pMp8MAAADbAAAADwAAAGRycy9kb3ducmV2LnhtbESPT4vCMBTE7wt+h/AEb2vqHmRbjSKi&#10;4B6s+A+vj+bZFpuX0kRbv/1GEDwOM/MbZjrvTCUe1LjSsoLRMAJBnFldcq7gdFx//4JwHlljZZkU&#10;PMnBfNb7mmKibct7ehx8LgKEXYIKCu/rREqXFWTQDW1NHLyrbQz6IJtc6gbbADeV/ImisTRYclgo&#10;sKZlQdntcDcKUrve63Yb/2Xx5bpKz5v7ji+pUoN+t5iA8NT5T/jd3mgFcQyvL+EHyN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qTKfDAAAA2wAAAA8AAAAAAAAAAAAA&#10;AAAAoQIAAGRycy9kb3ducmV2LnhtbFBLBQYAAAAABAAEAPkAAACRAwAAAAA=&#10;" strokeweight="1pt">
                  <v:stroke startarrowwidth="narrow" startarrowlength="long" endarrowwidth="narrow" endarrowlength="long"/>
                </v:line>
                <v:line id="Line 6" o:spid="_x0000_s1087" style="position:absolute;visibility:visible;mso-wrap-style:square" from="9088,11996" to="9094,20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OKKcUAAADcAAAADwAAAGRycy9kb3ducmV2LnhtbESPT2vCQBDF7wW/wzJCb3XTHqSmWUVK&#10;BT00om3xOmQnfzA7G7Krid/eORS8zfDevPebbDW6Vl2pD41nA6+zBBRx4W3DlYHfn83LO6gQkS22&#10;nsnAjQKslpOnDFPrBz7Q9RgrJSEcUjRQx9ilWoeiJodh5jti0UrfO4yy9pW2PQ4S7lr9liRz7bBh&#10;aaixo8+aivPx4gzkfnOww/diVyxO5Vf+t73s+ZQb8zwd1x+gIo3xYf6/3lrBTwRfnpEJ9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UOKKcUAAADcAAAADwAAAAAAAAAA&#10;AAAAAAChAgAAZHJzL2Rvd25yZXYueG1sUEsFBgAAAAAEAAQA+QAAAJMDAAAAAA==&#10;" strokeweight="1pt">
                  <v:stroke startarrowwidth="narrow" startarrowlength="long" endarrowwidth="narrow" endarrowlength="long"/>
                </v:line>
                <v:line id="Line 7" o:spid="_x0000_s1088" style="position:absolute;flip:x;visibility:visible;mso-wrap-style:square" from="-1,9997" to="7276,10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6XoMEAAADcAAAADwAAAGRycy9kb3ducmV2LnhtbERPS4vCMBC+C/6HMIIXWVM9iHSNIsKy&#10;XlZ8gdehGdtiMwnNrHb//UYQvM3H95zFqnONulMba88GJuMMFHHhbc2lgfPp62MOKgqyxcYzGfij&#10;CKtlv7fA3PoHH+h+lFKlEI45GqhEQq51LCpyGMc+ECfu6luHkmBbatviI4W7Rk+zbKYd1pwaKgy0&#10;qai4HX+dge9w2O7pMjtv5OZOu9FOQjP6MWY46NafoIQ6eYtf7q1N87MJPJ9JF+j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fpegwQAAANwAAAAPAAAAAAAAAAAAAAAA&#10;AKECAABkcnMvZG93bnJldi54bWxQSwUGAAAAAAQABAD5AAAAjwMAAAAA&#10;" strokeweight="1pt">
                  <v:stroke startarrowwidth="narrow" startarrowlength="long" endarrowwidth="narrow" endarrowlength="long"/>
                </v:line>
                <v:line id="Line 8" o:spid="_x0000_s1089" style="position:absolute;flip:y;visibility:visible;mso-wrap-style:square" from="10906,1999" to="16365,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wJ18EAAADcAAAADwAAAGRycy9kb3ducmV2LnhtbERPS4vCMBC+C/sfwix4EU3Xg0g1yiKI&#10;XhRf4HVoZttiMwnNrNZ/b4SFvc3H95z5snONulMba88GvkYZKOLC25pLA5fzejgFFQXZYuOZDDwp&#10;wnLx0Ztjbv2Dj3Q/SalSCMccDVQiIdc6FhU5jCMfiBP341uHkmBbatviI4W7Ro+zbKId1pwaKgy0&#10;qqi4nX6dgU04bg90nVxWcnPn/WAvoRnsjOl/dt8zUEKd/Iv/3Fub5mdjeD+TLtC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4rAnXwQAAANwAAAAPAAAAAAAAAAAAAAAA&#10;AKECAABkcnMvZG93bnJldi54bWxQSwUGAAAAAAQABAD5AAAAjwMAAAAA&#10;" strokeweight="1pt">
                  <v:stroke startarrowwidth="narrow" startarrowlength="long" endarrowwidth="narrow" endarrowlength="long"/>
                </v:line>
                <v:line id="Line 9" o:spid="_x0000_s1090" style="position:absolute;flip:x y;visibility:visible;mso-wrap-style:square" from="1817,1999" to="7276,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XHE8EAAADcAAAADwAAAGRycy9kb3ducmV2LnhtbERPTWsCMRC9C/6HMII3TVRqy9YoKghC&#10;BakVwduwGXeXJpNlE3X77xtB8DaP9zmzReusuFETKs8aRkMFgjj3puJCw/FnM/gAESKyQeuZNPxR&#10;gMW825lhZvydv+l2iIVIIRwy1FDGWGdShrwkh2Hoa+LEXXzjMCbYFNI0eE/hzsqxUlPpsOLUUGJN&#10;65Ly38PVaajObyt7WUdr9qfdu/VjNZp8HbXu99rlJ4hIbXyJn+6tSfPVBB7PpAvk/B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xccTwQAAANwAAAAPAAAAAAAAAAAAAAAA&#10;AKECAABkcnMvZG93bnJldi54bWxQSwUGAAAAAAQABAD5AAAAjwMAAAAA&#10;" strokeweight="1pt">
                  <v:stroke startarrowwidth="narrow" startarrowlength="long" endarrowwidth="narrow" endarrowlength="long"/>
                </v:line>
                <v:line id="Line 10" o:spid="_x0000_s1091" style="position:absolute;visibility:visible;mso-wrap-style:square" from="10906,11996" to="16365,1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iMKsEAAADcAAAADwAAAGRycy9kb3ducmV2LnhtbERPTYvCMBC9C/6HMII3TRUR7RpFREEP&#10;VnR38To0Y1u2mZQm2vrvjSDsbR7vcxar1pTiQbUrLCsYDSMQxKnVBWcKfr53gxkI55E1lpZJwZMc&#10;rJbdzgJjbRs+0+PiMxFC2MWoIPe+iqV0aU4G3dBWxIG72dqgD7DOpK6xCeGmlOMomkqDBYeGHCva&#10;5JT+Xe5GQWJ3Z90c54d0fr1tk9/9/cTXRKl+r11/gfDU+n/xx73XYX40gfcz4QK5f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eIwqwQAAANwAAAAPAAAAAAAAAAAAAAAA&#10;AKECAABkcnMvZG93bnJldi54bWxQSwUGAAAAAAQABAD5AAAAjwMAAAAA&#10;" strokeweight="1pt">
                  <v:stroke startarrowwidth="narrow" startarrowlength="long" endarrowwidth="narrow" endarrowlength="long"/>
                </v:line>
                <v:line id="Line 11" o:spid="_x0000_s1092" style="position:absolute;flip:x;visibility:visible;mso-wrap-style:square" from="1817,11996" to="7276,1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WRo8EAAADcAAAADwAAAGRycy9kb3ducmV2LnhtbERPS2sCMRC+F/wPYYRepGYrKLIaRQTR&#10;i1If0OuwGXcXN5Owmer23xuh0Nt8fM+ZLzvXqDu1sfZs4HOYgSIuvK25NHA5bz6moKIgW2w8k4Ff&#10;irBc9N7mmFv/4CPdT1KqFMIxRwOVSMi1jkVFDuPQB+LEXX3rUBJsS21bfKRw1+hRlk20w5pTQ4WB&#10;1hUVt9OPM7ANx90XfU8ua7m582FwkNAM9sa897vVDJRQJ//iP/fOpvnZGF7PpAv04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RZGjwQAAANwAAAAPAAAAAAAAAAAAAAAA&#10;AKECAABkcnMvZG93bnJldi54bWxQSwUGAAAAAAQABAD5AAAAjwMAAAAA&#10;" strokeweight="1pt">
                  <v:stroke startarrowwidth="narrow" startarrowlength="long" endarrowwidth="narrow" endarrowlength="long"/>
                </v:line>
                <v:line id="Line 12" o:spid="_x0000_s1093" style="position:absolute;flip:y;visibility:visible;mso-wrap-style:square" from="9088,3998" to="9094,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E8rcMAAADcAAAADwAAAGRycy9kb3ducmV2LnhtbERPS2rDMBDdB3oHMYVuQiMnC1NcK6G0&#10;BEoWLU56gKk1sZ1YIyPJv9tXgUB383jfyXeTacVAzjeWFaxXCQji0uqGKwU/p/3zCwgfkDW2lknB&#10;TB5224dFjpm2Ixc0HEMlYgj7DBXUIXSZlL6syaBf2Y44cmfrDIYIXSW1wzGGm1ZukiSVBhuODTV2&#10;9F5TeT32RsHU/V6cnw/j98el3K+XRT805kupp8fp7RVEoCn8i+/uTx3nJyncnokXyO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0BPK3DAAAA3AAAAA8AAAAAAAAAAAAA&#10;AAAAoQIAAGRycy9kb3ducmV2LnhtbFBLBQYAAAAABAAEAPkAAACRAwAAAAA=&#10;" strokeweight="1pt">
                  <v:stroke startarrowwidth="narrow" startarrowlength="long" endarrow="open" endarrowwidth="narrow" endarrowlength="long"/>
                </v:line>
                <v:line id="Line 13" o:spid="_x0000_s1094" style="position:absolute;flip:y;visibility:visible;mso-wrap-style:square" from="10906,5998" to="12730,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2ZNsMAAADcAAAADwAAAGRycy9kb3ducmV2LnhtbERPzWrCQBC+C32HZQq9SN2kBy3RVUpL&#10;oPRQUfsA0+yYxGZnw+7m7+27guBtPr7f2exG04ienK8tK0gXCQjiwuqaSwU/p/z5FYQPyBoby6Rg&#10;Ig+77cNsg5m2Ax+oP4ZSxBD2GSqoQmgzKX1RkUG/sC1x5M7WGQwRulJqh0MMN418SZKlNFhzbKiw&#10;pfeKir9jZxSM7e/F+elr2H9cijydH7q+Nt9KPT2Ob2sQgcZwF9/cnzrOT1ZwfSZeIL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NmTbDAAAA3AAAAA8AAAAAAAAAAAAA&#10;AAAAoQIAAGRycy9kb3ducmV2LnhtbFBLBQYAAAAABAAEAPkAAACRAwAAAAA=&#10;" strokeweight="1pt">
                  <v:stroke startarrowwidth="narrow" startarrowlength="long" endarrow="open" endarrowwidth="narrow" endarrowlength="long"/>
                </v:line>
                <v:line id="Line 14" o:spid="_x0000_s1095" style="position:absolute;visibility:visible;mso-wrap-style:square" from="12724,9997" to="14548,10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Yo8cEAAADcAAAADwAAAGRycy9kb3ducmV2LnhtbERPzWoCMRC+F3yHMIK3mm0Rq6txEWFF&#10;L0VtH2DYjLtLk0lIUl3fvikUepuP73fW1WCNuFGIvWMFL9MCBHHjdM+tgs+P+nkBIiZkjcYxKXhQ&#10;hGozelpjqd2dz3S7pFbkEI4lKuhS8qWUsenIYpw6T5y5qwsWU4ahlTrgPYdbI1+LYi4t9pwbOvS0&#10;66j5unxbBSb4t1MbrsfZ4n1en/eDP6XDUanJeNiuQCQa0r/4z33QeX6xhN9n8gVy8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tijxwQAAANwAAAAPAAAAAAAAAAAAAAAA&#10;AKECAABkcnMvZG93bnJldi54bWxQSwUGAAAAAAQABAD5AAAAjwMAAAAA&#10;" strokeweight="1pt">
                  <v:stroke startarrowwidth="narrow" startarrowlength="long" endarrow="open" endarrowwidth="narrow" endarrowlength="long"/>
                </v:line>
                <v:line id="Line 15" o:spid="_x0000_s1096" style="position:absolute;visibility:visible;mso-wrap-style:square" from="10906,11996" to="12730,14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UXscQAAADcAAAADwAAAGRycy9kb3ducmV2LnhtbESPQWsCMRCF70L/Q5hCb5q1FJWtUaRg&#10;0UvRtT9g2Iy7i5tJSFJd/71zKHib4b1575vlenC9ulJMnWcD00kBirj2tuPGwO9pO16AShnZYu+Z&#10;DNwpwXr1Mlpiaf2Nj3StcqMkhFOJBtqcQ6l1qltymCY+EIt29tFhljU22ka8Sbjr9XtRzLTDjqWh&#10;xUBfLdWX6s8Z6GOYH5p43n8sfmbb4/cQDnm3N+btddh8gso05Kf5/3pnBX8q+PKMTK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VRexxAAAANwAAAAPAAAAAAAAAAAA&#10;AAAAAKECAABkcnMvZG93bnJldi54bWxQSwUGAAAAAAQABAD5AAAAkgMAAAAA&#10;" strokeweight="1pt">
                  <v:stroke startarrowwidth="narrow" startarrowlength="long" endarrow="open" endarrowwidth="narrow" endarrowlength="long"/>
                </v:line>
                <v:line id="Line 16" o:spid="_x0000_s1097" style="position:absolute;flip:x y;visibility:visible;mso-wrap-style:square" from="5452,5998" to="7276,8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yVKMMAAADcAAAADwAAAGRycy9kb3ducmV2LnhtbESPT4vCMBDF78J+hzCCN03rYZGuUbSw&#10;svTmP9zj0My2ZZtJSaJWP70RBG8zvPd+82a+7E0rLuR8Y1lBOklAEJdWN1wpOOy/xzMQPiBrbC2T&#10;ght5WC4+BnPMtL3yli67UIkIYZ+hgjqELpPSlzUZ9BPbEUftzzqDIa6uktrhNcJNK6dJ8ikNNhwv&#10;1NhRXlP5vzubSJHuvpnmp3WRNIVe5aY4/u4LpUbDfvUFIlAf3uZX+kfH+mkKz2fiBH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MlSjDAAAA3AAAAA8AAAAAAAAAAAAA&#10;AAAAoQIAAGRycy9kb3ducmV2LnhtbFBLBQYAAAAABAAEAPkAAACRAwAAAAA=&#10;" strokeweight="1pt">
                  <v:stroke startarrowwidth="narrow" startarrowlength="long" endarrow="open" endarrowwidth="narrow" endarrowlength="long"/>
                </v:line>
                <v:line id="Line 17" o:spid="_x0000_s1098" style="position:absolute;flip:x;visibility:visible;mso-wrap-style:square" from="5452,11996" to="7276,14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sc8IAAADcAAAADwAAAGRycy9kb3ducmV2LnhtbERPzYrCMBC+L/gOYQQvi6b1sEg1yrIi&#10;iAcXfx5gbGbbus2kJLGtb28Ewdt8fL+zWPWmFi05X1lWkE4SEMS51RUXCs6nzXgGwgdkjbVlUnAn&#10;D6vl4GOBmbYdH6g9hkLEEPYZKihDaDIpfV6SQT+xDXHk/qwzGCJ0hdQOuxhuajlNki9psOLYUGJD&#10;PyXl/8ebUdA3l6vz9133u77mm/TzcGsrs1dqNOy/5yAC9eEtfrm3Os5Pp/B8Jl4gl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Osc8IAAADcAAAADwAAAAAAAAAAAAAA&#10;AAChAgAAZHJzL2Rvd25yZXYueG1sUEsFBgAAAAAEAAQA+QAAAJADAAAAAA==&#10;" strokeweight="1pt">
                  <v:stroke startarrowwidth="narrow" startarrowlength="long" endarrow="open" endarrowwidth="narrow" endarrowlength="long"/>
                </v:line>
                <v:line id="Line 18" o:spid="_x0000_s1099" style="position:absolute;visibility:visible;mso-wrap-style:square" from="9088,13996" to="9094,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eJxsAAAADcAAAADwAAAGRycy9kb3ducmV2LnhtbERP24rCMBB9F/yHMIJvmrouKtUoIij6&#10;It4+YGjGtthMQpLV+vebhQXf5nCus1i1phFP8qG2rGA0zEAQF1bXXCq4XbeDGYgQkTU2lknBmwKs&#10;lt3OAnNtX3ym5yWWIoVwyFFBFaPLpQxFRQbD0DrixN2tNxgT9KXUHl8p3DTyK8sm0mDNqaFCR5uK&#10;isflxyhovJueSn8/fM+Ok+1517pT3B+U6vfa9RxEpDZ+xP/uvU7zR2P4eyZdIJ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eHicbAAAAA3AAAAA8AAAAAAAAAAAAAAAAA&#10;oQIAAGRycy9kb3ducmV2LnhtbFBLBQYAAAAABAAEAPkAAACOAwAAAAA=&#10;" strokeweight="1pt">
                  <v:stroke startarrowwidth="narrow" startarrowlength="long" endarrow="open" endarrowwidth="narrow" endarrowlength="long"/>
                </v:line>
                <v:line id="Line 19" o:spid="_x0000_s1100" style="position:absolute;flip:x;visibility:visible;mso-wrap-style:square" from="3635,9997" to="5459,10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aRnMIAAADcAAAADwAAAGRycy9kb3ducmV2LnhtbERPzWrCQBC+F3yHZYReim5SipToKqII&#10;pQeLsQ8wZsckmp0Nu2sS394tFLzNx/c7i9VgGtGR87VlBek0AUFcWF1zqeD3uJt8gvABWWNjmRTc&#10;ycNqOXpZYKZtzwfq8lCKGMI+QwVVCG0mpS8qMuintiWO3Nk6gyFCV0rtsI/hppHvSTKTBmuODRW2&#10;tKmouOY3o2BoTxfn79/9z/ZS7NK3w62rzV6p1/GwnoMINISn+N/9peP89AP+nokX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0aRnMIAAADcAAAADwAAAAAAAAAAAAAA&#10;AAChAgAAZHJzL2Rvd25yZXYueG1sUEsFBgAAAAAEAAQA+QAAAJADAAAAAA==&#10;" strokeweight="1pt">
                  <v:stroke startarrowwidth="narrow" startarrowlength="long" endarrow="open" endarrowwidth="narrow" endarrowlength="long"/>
                </v:line>
                <v:rect id="Rectangle 20" o:spid="_x0000_s1101" style="position:absolute;left:7270;top:7914;width:3642;height:40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XZb8EA&#10;AADcAAAADwAAAGRycy9kb3ducmV2LnhtbERPTYvCMBC9L/gfwgje1rSCrts1igqCeNrV3fvQjG21&#10;mcQm1vrvN4LgbR7vc2aLztSipcZXlhWkwwQEcW51xYWC38PmfQrCB2SNtWVScCcPi3nvbYaZtjf+&#10;oXYfChFD2GeooAzBZVL6vCSDfmgdceSOtjEYImwKqRu8xXBTy1GSTKTBimNDiY7WJeXn/dUoOKeX&#10;cXvSH7vP6YRXo923+3Mbp9Sg3y2/QATqwkv8dG91nJ+O4fFMvEDO/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F2W/BAAAA3AAAAA8AAAAAAAAAAAAAAAAAmAIAAGRycy9kb3du&#10;cmV2LnhtbFBLBQYAAAAABAAEAPUAAACGAwAAAAA=&#10;" filled="f" stroked="f" strokeweight="1pt">
                  <v:textbox inset="1pt,1pt,1pt,1pt">
                    <w:txbxContent>
                      <w:p w:rsidR="00B42229" w:rsidRDefault="00B42229">
                        <w:pPr>
                          <w:rPr>
                            <w:sz w:val="36"/>
                          </w:rPr>
                        </w:pPr>
                        <w:r>
                          <w:rPr>
                            <w:sz w:val="36"/>
                          </w:rPr>
                          <w:t xml:space="preserve"> </w:t>
                        </w:r>
                        <w:r>
                          <w:rPr>
                            <w:sz w:val="36"/>
                          </w:rPr>
                          <w:sym w:font="Symbol" w:char="F02B"/>
                        </w:r>
                      </w:p>
                    </w:txbxContent>
                  </v:textbox>
                </v:rect>
              </v:group>
            </w:pict>
          </mc:Fallback>
        </mc:AlternateContent>
      </w:r>
    </w:p>
    <w:p w:rsidR="00B42229" w:rsidRDefault="00B42229">
      <w:pPr>
        <w:widowControl w:val="0"/>
      </w:pPr>
    </w:p>
    <w:p w:rsidR="00B42229" w:rsidRDefault="00B42229">
      <w:pPr>
        <w:widowControl w:val="0"/>
      </w:pPr>
    </w:p>
    <w:p w:rsidR="00B42229" w:rsidRDefault="00B42229">
      <w:pPr>
        <w:widowControl w:val="0"/>
      </w:pPr>
    </w:p>
    <w:p w:rsidR="00B42229" w:rsidRDefault="00B42229">
      <w:pPr>
        <w:widowControl w:val="0"/>
      </w:pPr>
    </w:p>
    <w:p w:rsidR="00B42229" w:rsidRDefault="00B42229">
      <w:pPr>
        <w:widowControl w:val="0"/>
      </w:pPr>
    </w:p>
    <w:p w:rsidR="00B42229" w:rsidRDefault="00B42229">
      <w:pPr>
        <w:widowControl w:val="0"/>
      </w:pPr>
    </w:p>
    <w:p w:rsidR="00D01793" w:rsidRDefault="00D01793">
      <w:pPr>
        <w:widowControl w:val="0"/>
      </w:pPr>
    </w:p>
    <w:p w:rsidR="00B42229" w:rsidRDefault="007A3106">
      <w:pPr>
        <w:widowControl w:val="0"/>
      </w:pPr>
      <w:r>
        <w:t xml:space="preserve">As we saw in the examples above, when two or more charges are creating an electric field the result is the vector sum of the fields from all of the charges.  </w:t>
      </w:r>
      <w:r w:rsidR="00B42229">
        <w:t xml:space="preserve">Thus, when </w:t>
      </w:r>
      <w:r>
        <w:t>we have equal positive and negative</w:t>
      </w:r>
      <w:r w:rsidR="00B42229">
        <w:t xml:space="preserve"> charges the following electric field is produced.  </w:t>
      </w:r>
    </w:p>
    <w:p w:rsidR="00B42229" w:rsidRDefault="00AE5A32">
      <w:pPr>
        <w:widowControl w:val="0"/>
      </w:pPr>
      <w:r>
        <w:rPr>
          <w:noProof/>
        </w:rPr>
        <mc:AlternateContent>
          <mc:Choice Requires="wpg">
            <w:drawing>
              <wp:anchor distT="0" distB="0" distL="114300" distR="114300" simplePos="0" relativeHeight="251659264" behindDoc="0" locked="0" layoutInCell="1" allowOverlap="1">
                <wp:simplePos x="0" y="0"/>
                <wp:positionH relativeFrom="column">
                  <wp:posOffset>280035</wp:posOffset>
                </wp:positionH>
                <wp:positionV relativeFrom="paragraph">
                  <wp:posOffset>72390</wp:posOffset>
                </wp:positionV>
                <wp:extent cx="4572000" cy="2743200"/>
                <wp:effectExtent l="0" t="0" r="0" b="0"/>
                <wp:wrapNone/>
                <wp:docPr id="324" name="Group 2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0" cy="2743200"/>
                          <a:chOff x="2781" y="9544"/>
                          <a:chExt cx="7200" cy="4320"/>
                        </a:xfrm>
                      </wpg:grpSpPr>
                      <pic:pic xmlns:pic="http://schemas.openxmlformats.org/drawingml/2006/picture">
                        <pic:nvPicPr>
                          <pic:cNvPr id="325" name="Picture 10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6624" y="9862"/>
                            <a:ext cx="3225" cy="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26" name="Text Box 283"/>
                        <wps:cNvSpPr txBox="1">
                          <a:spLocks noChangeArrowheads="1"/>
                        </wps:cNvSpPr>
                        <wps:spPr bwMode="auto">
                          <a:xfrm>
                            <a:off x="2781" y="13144"/>
                            <a:ext cx="34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3106" w:rsidRPr="001B3DBA" w:rsidRDefault="007A3106">
                              <w:pPr>
                                <w:rPr>
                                  <w:sz w:val="20"/>
                                </w:rPr>
                              </w:pPr>
                              <w:r w:rsidRPr="001B3DBA">
                                <w:rPr>
                                  <w:sz w:val="20"/>
                                </w:rPr>
                                <w:t>Cotton fibres floating in oil respond to</w:t>
                              </w:r>
                              <w:r w:rsidR="001B3DBA" w:rsidRPr="001B3DBA">
                                <w:rPr>
                                  <w:sz w:val="20"/>
                                </w:rPr>
                                <w:t xml:space="preserve"> + and – point charges.</w:t>
                              </w:r>
                            </w:p>
                          </w:txbxContent>
                        </wps:txbx>
                        <wps:bodyPr rot="0" vert="horz" wrap="square" lIns="91440" tIns="45720" rIns="91440" bIns="45720" anchor="t" anchorCtr="0" upright="1">
                          <a:noAutofit/>
                        </wps:bodyPr>
                      </wps:wsp>
                      <wps:wsp>
                        <wps:cNvPr id="327" name="Text Box 284"/>
                        <wps:cNvSpPr txBox="1">
                          <a:spLocks noChangeArrowheads="1"/>
                        </wps:cNvSpPr>
                        <wps:spPr bwMode="auto">
                          <a:xfrm>
                            <a:off x="6561" y="13144"/>
                            <a:ext cx="34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3DBA" w:rsidRPr="001B3DBA" w:rsidRDefault="001B3DBA" w:rsidP="001B3DBA">
                              <w:pPr>
                                <w:rPr>
                                  <w:sz w:val="20"/>
                                </w:rPr>
                              </w:pPr>
                              <w:r>
                                <w:rPr>
                                  <w:sz w:val="20"/>
                                </w:rPr>
                                <w:t xml:space="preserve">Sketch of electric field lines due to </w:t>
                              </w:r>
                              <w:r w:rsidRPr="001B3DBA">
                                <w:rPr>
                                  <w:sz w:val="20"/>
                                </w:rPr>
                                <w:t>+ and – point charges.</w:t>
                              </w:r>
                            </w:p>
                          </w:txbxContent>
                        </wps:txbx>
                        <wps:bodyPr rot="0" vert="horz" wrap="square" lIns="91440" tIns="45720" rIns="91440" bIns="45720" anchor="t" anchorCtr="0" upright="1">
                          <a:noAutofit/>
                        </wps:bodyPr>
                      </wps:wsp>
                      <pic:pic xmlns:pic="http://schemas.openxmlformats.org/drawingml/2006/picture">
                        <pic:nvPicPr>
                          <pic:cNvPr id="328" name="Picture 285" descr="E field attract"/>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3321" y="9544"/>
                            <a:ext cx="2239" cy="3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86" o:spid="_x0000_s1102" style="position:absolute;margin-left:22.05pt;margin-top:5.7pt;width:5in;height:3in;z-index:251659264" coordorigin="2781,9544" coordsize="7200,4320"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">
                <v:shape id="Picture 107" o:spid="_x0000_s1103" type="#_x0000_t75" style="position:absolute;left:6624;top:9862;width:3225;height:3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lKViLCAAAA3AAAAA8AAABkcnMvZG93bnJldi54bWxEj92KwjAUhO8F3yEcYe80Xf9wu0YRYRdB&#10;BK16f2iObdnmpCRRu29vBMHLYWa+YebL1tTiRs5XlhV8DhIQxLnVFRcKTsef/gyED8gaa8uk4J88&#10;LBfdzhxTbe98oFsWChEh7FNUUIbQpFL6vCSDfmAb4uhdrDMYonSF1A7vEW5qOUySqTRYcVwosaF1&#10;SflfdjUKcKT1mH/PX+tp5vQ+7LZ7vDilPnrt6htEoDa8w6/2RisYDSfwPBOPgFw8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pSlYiwgAAANwAAAAPAAAAAAAAAAAAAAAAAJ8C&#10;AABkcnMvZG93bnJldi54bWxQSwUGAAAAAAQABAD3AAAAjgMAAAAA&#10;">
                  <v:imagedata r:id="rId60" o:title=""/>
                </v:shape>
                <v:shape id="Text Box 283" o:spid="_x0000_s1104" type="#_x0000_t202" style="position:absolute;left:2781;top:13144;width:34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QQjsMA&#10;AADcAAAADwAAAGRycy9kb3ducmV2LnhtbESPQWsCMRSE74L/ITzBmyZaFbsaRSyFnpTaWvD22Dx3&#10;Fzcvyya66783gtDjMDPfMMt1a0txo9oXjjWMhgoEcepMwZmG35/PwRyED8gGS8ek4U4e1qtuZ4mJ&#10;cQ1/0+0QMhEh7BPUkIdQJVL6NCeLfugq4uidXW0xRFln0tTYRLgt5VipmbRYcFzIsaJtTunlcLUa&#10;jrvz6W+i9tmHnVaNa5Vk+y617vfazQJEoDb8h1/tL6PhbTy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QQjsMAAADcAAAADwAAAAAAAAAAAAAAAACYAgAAZHJzL2Rv&#10;d25yZXYueG1sUEsFBgAAAAAEAAQA9QAAAIgDAAAAAA==&#10;" filled="f" stroked="f">
                  <v:textbox>
                    <w:txbxContent>
                      <w:p w:rsidR="007A3106" w:rsidRPr="001B3DBA" w:rsidRDefault="007A3106">
                        <w:pPr>
                          <w:rPr>
                            <w:sz w:val="20"/>
                          </w:rPr>
                        </w:pPr>
                        <w:r w:rsidRPr="001B3DBA">
                          <w:rPr>
                            <w:sz w:val="20"/>
                          </w:rPr>
                          <w:t>Cotton fibres floating in oil respond to</w:t>
                        </w:r>
                        <w:r w:rsidR="001B3DBA" w:rsidRPr="001B3DBA">
                          <w:rPr>
                            <w:sz w:val="20"/>
                          </w:rPr>
                          <w:t xml:space="preserve"> + and – point charges.</w:t>
                        </w:r>
                      </w:p>
                    </w:txbxContent>
                  </v:textbox>
                </v:shape>
                <v:shape id="Text Box 284" o:spid="_x0000_s1105" type="#_x0000_t202" style="position:absolute;left:6561;top:13144;width:34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i1FcQA&#10;AADcAAAADwAAAGRycy9kb3ducmV2LnhtbESPS2vDMBCE74H8B7GF3hKpaV51rYTSEuippXlBbou1&#10;fhBrZSw1dv99FQjkOMzMN0y67m0tLtT6yrGGp7ECQZw5U3GhYb/bjJYgfEA2WDsmDX/kYb0aDlJM&#10;jOv4hy7bUIgIYZ+ghjKEJpHSZyVZ9GPXEEcvd63FEGVbSNNiF+G2lhOl5tJixXGhxIbeS8rO21+r&#10;4fCVn45T9V182FnTuV5Jti9S68eH/u0VRKA+3MO39qfR8DxZ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ItRXEAAAA3AAAAA8AAAAAAAAAAAAAAAAAmAIAAGRycy9k&#10;b3ducmV2LnhtbFBLBQYAAAAABAAEAPUAAACJAwAAAAA=&#10;" filled="f" stroked="f">
                  <v:textbox>
                    <w:txbxContent>
                      <w:p w:rsidR="001B3DBA" w:rsidRPr="001B3DBA" w:rsidRDefault="001B3DBA" w:rsidP="001B3DBA">
                        <w:pPr>
                          <w:rPr>
                            <w:sz w:val="20"/>
                          </w:rPr>
                        </w:pPr>
                        <w:r>
                          <w:rPr>
                            <w:sz w:val="20"/>
                          </w:rPr>
                          <w:t xml:space="preserve">Sketch of electric field lines due to </w:t>
                        </w:r>
                        <w:r w:rsidRPr="001B3DBA">
                          <w:rPr>
                            <w:sz w:val="20"/>
                          </w:rPr>
                          <w:t>+ and – point charges.</w:t>
                        </w:r>
                      </w:p>
                    </w:txbxContent>
                  </v:textbox>
                </v:shape>
                <v:shape id="Picture 285" o:spid="_x0000_s1106" type="#_x0000_t75" alt="E field attract" style="position:absolute;left:3321;top:9544;width:2239;height:36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WqmpTDAAAA3AAAAA8AAABkcnMvZG93bnJldi54bWxET01rwkAQvQv9D8sUvOkmiiKpq5SAVEQo&#10;xlB6nGanSWx2NmRXE/999yB4fLzv9XYwjbhR52rLCuJpBIK4sLrmUkF+3k1WIJxH1thYJgV3crDd&#10;vIzWmGjb84lumS9FCGGXoILK+zaR0hUVGXRT2xIH7td2Bn2AXSl1h30IN42cRdFSGqw5NFTYUlpR&#10;8ZddjYJU7pZx/nVJf3hx/Dhc4uyz/66VGr8O728gPA3+KX6491rBfBbWhjPhCMjN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aqalMMAAADcAAAADwAAAAAAAAAAAAAAAACf&#10;AgAAZHJzL2Rvd25yZXYueG1sUEsFBgAAAAAEAAQA9wAAAI8DAAAAAA==&#10;">
                  <v:imagedata r:id="rId61" o:title="E field attract"/>
                </v:shape>
              </v:group>
            </w:pict>
          </mc:Fallback>
        </mc:AlternateContent>
      </w:r>
    </w:p>
    <w:p w:rsidR="00B42229" w:rsidRDefault="00B42229">
      <w:pPr>
        <w:widowControl w:val="0"/>
      </w:pPr>
      <w:r>
        <w:tab/>
      </w:r>
    </w:p>
    <w:p w:rsidR="00B42229" w:rsidRDefault="00B42229">
      <w:pPr>
        <w:widowControl w:val="0"/>
      </w:pPr>
    </w:p>
    <w:p w:rsidR="001B3DBA" w:rsidRDefault="001B3DBA">
      <w:pPr>
        <w:widowControl w:val="0"/>
      </w:pPr>
    </w:p>
    <w:p w:rsidR="001B3DBA" w:rsidRDefault="001B3DBA">
      <w:pPr>
        <w:widowControl w:val="0"/>
      </w:pPr>
    </w:p>
    <w:p w:rsidR="001B3DBA" w:rsidRDefault="001B3DBA">
      <w:pPr>
        <w:widowControl w:val="0"/>
      </w:pPr>
    </w:p>
    <w:p w:rsidR="001B3DBA" w:rsidRDefault="001B3DBA">
      <w:pPr>
        <w:widowControl w:val="0"/>
      </w:pPr>
    </w:p>
    <w:p w:rsidR="001B3DBA" w:rsidRDefault="001B3DBA">
      <w:pPr>
        <w:widowControl w:val="0"/>
      </w:pPr>
    </w:p>
    <w:p w:rsidR="001B3DBA" w:rsidRDefault="001B3DBA">
      <w:pPr>
        <w:widowControl w:val="0"/>
      </w:pPr>
    </w:p>
    <w:p w:rsidR="001B3DBA" w:rsidRDefault="001B3DBA">
      <w:pPr>
        <w:widowControl w:val="0"/>
      </w:pPr>
    </w:p>
    <w:p w:rsidR="001B3DBA" w:rsidRDefault="001B3DBA">
      <w:pPr>
        <w:widowControl w:val="0"/>
      </w:pPr>
    </w:p>
    <w:p w:rsidR="001B3DBA" w:rsidRDefault="001B3DBA">
      <w:pPr>
        <w:widowControl w:val="0"/>
      </w:pPr>
    </w:p>
    <w:p w:rsidR="001B3DBA" w:rsidRDefault="001B3DBA">
      <w:pPr>
        <w:widowControl w:val="0"/>
      </w:pPr>
    </w:p>
    <w:p w:rsidR="001B3DBA" w:rsidRDefault="001B3DBA">
      <w:pPr>
        <w:widowControl w:val="0"/>
      </w:pPr>
    </w:p>
    <w:p w:rsidR="001B3DBA" w:rsidRDefault="001B3DBA">
      <w:pPr>
        <w:widowControl w:val="0"/>
      </w:pPr>
    </w:p>
    <w:p w:rsidR="001B3DBA" w:rsidRDefault="001B3DBA">
      <w:pPr>
        <w:widowControl w:val="0"/>
      </w:pPr>
    </w:p>
    <w:p w:rsidR="00B42229" w:rsidRDefault="00B42229">
      <w:pPr>
        <w:widowControl w:val="0"/>
      </w:pPr>
      <w:r>
        <w:t>In summary:</w:t>
      </w:r>
    </w:p>
    <w:p w:rsidR="00B42229" w:rsidRDefault="00B42229">
      <w:pPr>
        <w:widowControl w:val="0"/>
        <w:numPr>
          <w:ilvl w:val="0"/>
          <w:numId w:val="1"/>
        </w:numPr>
        <w:spacing w:before="120"/>
      </w:pPr>
      <w:r>
        <w:t>Electric field lines are directed away from positive charges and toward negative charges.</w:t>
      </w:r>
    </w:p>
    <w:p w:rsidR="00B42229" w:rsidRDefault="00B42229">
      <w:pPr>
        <w:widowControl w:val="0"/>
        <w:numPr>
          <w:ilvl w:val="0"/>
          <w:numId w:val="1"/>
        </w:numPr>
        <w:spacing w:before="120"/>
      </w:pPr>
      <w:r>
        <w:t>The number of field lines indicates the strength of the field at that point.  Notice in the diagram above how the field lines are more dense close to each charge and become spread further apart away from the charges.</w:t>
      </w:r>
    </w:p>
    <w:p w:rsidR="00B42229" w:rsidRDefault="00B42229">
      <w:pPr>
        <w:widowControl w:val="0"/>
      </w:pPr>
    </w:p>
    <w:p w:rsidR="00B42229" w:rsidRDefault="00AE5A32">
      <w:pPr>
        <w:pStyle w:val="Example"/>
      </w:pPr>
      <w:r>
        <w:rPr>
          <w:noProof/>
        </w:rPr>
        <w:lastRenderedPageBreak/>
        <mc:AlternateContent>
          <mc:Choice Requires="wps">
            <w:drawing>
              <wp:anchor distT="0" distB="0" distL="114300" distR="114300" simplePos="0" relativeHeight="251641856" behindDoc="0" locked="0" layoutInCell="0" allowOverlap="1">
                <wp:simplePos x="0" y="0"/>
                <wp:positionH relativeFrom="column">
                  <wp:posOffset>-182880</wp:posOffset>
                </wp:positionH>
                <wp:positionV relativeFrom="paragraph">
                  <wp:posOffset>-91440</wp:posOffset>
                </wp:positionV>
                <wp:extent cx="6218555" cy="3065780"/>
                <wp:effectExtent l="0" t="0" r="0" b="0"/>
                <wp:wrapNone/>
                <wp:docPr id="323"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06578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 o:spid="_x0000_s1026" style="position:absolute;margin-left:-14.4pt;margin-top:-7.2pt;width:489.65pt;height:241.4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" o:allowincell="f" filled="f"/>
            </w:pict>
          </mc:Fallback>
        </mc:AlternateContent>
      </w:r>
    </w:p>
    <w:p w:rsidR="00B42229" w:rsidRDefault="00B42229">
      <w:pPr>
        <w:widowControl w:val="0"/>
      </w:pPr>
      <w:r>
        <w:t>Draw the electric field lines for two identical positive point charges which are a short distance apart.</w:t>
      </w:r>
    </w:p>
    <w:p w:rsidR="00B42229" w:rsidRDefault="00AE5A32">
      <w:pPr>
        <w:widowControl w:val="0"/>
        <w:ind w:left="576" w:hanging="576"/>
      </w:pPr>
      <w:r>
        <w:rPr>
          <w:noProof/>
        </w:rPr>
        <w:drawing>
          <wp:anchor distT="0" distB="0" distL="114300" distR="114300" simplePos="0" relativeHeight="251644928" behindDoc="1" locked="0" layoutInCell="0" allowOverlap="1">
            <wp:simplePos x="0" y="0"/>
            <wp:positionH relativeFrom="column">
              <wp:posOffset>3017520</wp:posOffset>
            </wp:positionH>
            <wp:positionV relativeFrom="paragraph">
              <wp:posOffset>115570</wp:posOffset>
            </wp:positionV>
            <wp:extent cx="1908175" cy="2052320"/>
            <wp:effectExtent l="0" t="0" r="0" b="5080"/>
            <wp:wrapNone/>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908175" cy="2052320"/>
                    </a:xfrm>
                    <a:prstGeom prst="rect">
                      <a:avLst/>
                    </a:prstGeom>
                    <a:noFill/>
                    <a:ln>
                      <a:noFill/>
                    </a:ln>
                  </pic:spPr>
                </pic:pic>
              </a:graphicData>
            </a:graphic>
            <wp14:sizeRelH relativeFrom="page">
              <wp14:pctWidth>0</wp14:pctWidth>
            </wp14:sizeRelH>
            <wp14:sizeRelV relativeFrom="page">
              <wp14:pctHeight>0</wp14:pctHeight>
            </wp14:sizeRelV>
          </wp:anchor>
        </w:drawing>
      </w:r>
      <w:r w:rsidR="00B42229">
        <w:tab/>
      </w:r>
      <w:r>
        <w:rPr>
          <w:noProof/>
        </w:rPr>
        <w:drawing>
          <wp:inline distT="0" distB="0" distL="0" distR="0">
            <wp:extent cx="1238250" cy="2162175"/>
            <wp:effectExtent l="0" t="0" r="0" b="9525"/>
            <wp:docPr id="9" name="Picture 9" descr="E field rep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 field repel"/>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238250" cy="2162175"/>
                    </a:xfrm>
                    <a:prstGeom prst="rect">
                      <a:avLst/>
                    </a:prstGeom>
                    <a:noFill/>
                    <a:ln>
                      <a:noFill/>
                    </a:ln>
                  </pic:spPr>
                </pic:pic>
              </a:graphicData>
            </a:graphic>
          </wp:inline>
        </w:drawing>
      </w:r>
    </w:p>
    <w:p w:rsidR="00B42229" w:rsidRDefault="00B42229">
      <w:pPr>
        <w:widowControl w:val="0"/>
        <w:ind w:left="576" w:hanging="576"/>
      </w:pPr>
    </w:p>
    <w:p w:rsidR="000C49EF" w:rsidRDefault="000C49EF">
      <w:pPr>
        <w:widowControl w:val="0"/>
        <w:ind w:left="576" w:hanging="576"/>
      </w:pPr>
      <w:bookmarkStart w:id="0" w:name="_GoBack"/>
      <w:bookmarkEnd w:id="0"/>
    </w:p>
    <w:p w:rsidR="00BE39A2" w:rsidRDefault="00BE39A2" w:rsidP="00BE39A2">
      <w:pPr>
        <w:pStyle w:val="Heading1"/>
      </w:pPr>
      <w:r w:rsidRPr="00793B9F">
        <w:t>Conductors and Electric Fields</w:t>
      </w:r>
      <w:r>
        <w:t xml:space="preserve"> </w:t>
      </w:r>
    </w:p>
    <w:p w:rsidR="00BE39A2" w:rsidRPr="00793B9F" w:rsidRDefault="00AE5A32" w:rsidP="00BE39A2">
      <w:pPr>
        <w:rPr>
          <w:rFonts w:cs="Arial"/>
        </w:rPr>
      </w:pPr>
      <w:r>
        <w:rPr>
          <w:rFonts w:cs="Arial"/>
          <w:noProof/>
        </w:rPr>
        <mc:AlternateContent>
          <mc:Choice Requires="wpg">
            <w:drawing>
              <wp:anchor distT="0" distB="0" distL="114300" distR="114300" simplePos="0" relativeHeight="251668480" behindDoc="0" locked="0" layoutInCell="1" allowOverlap="1">
                <wp:simplePos x="0" y="0"/>
                <wp:positionH relativeFrom="column">
                  <wp:posOffset>4852035</wp:posOffset>
                </wp:positionH>
                <wp:positionV relativeFrom="paragraph">
                  <wp:posOffset>174625</wp:posOffset>
                </wp:positionV>
                <wp:extent cx="1066165" cy="1038225"/>
                <wp:effectExtent l="0" t="0" r="0" b="0"/>
                <wp:wrapSquare wrapText="left"/>
                <wp:docPr id="320" name="Group 3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6165" cy="1038225"/>
                          <a:chOff x="8050" y="2609"/>
                          <a:chExt cx="2260" cy="2157"/>
                        </a:xfrm>
                      </wpg:grpSpPr>
                      <pic:pic xmlns:pic="http://schemas.openxmlformats.org/drawingml/2006/picture">
                        <pic:nvPicPr>
                          <pic:cNvPr id="321" name="Picture 342" descr="vi-10"/>
                          <pic:cNvPicPr preferRelativeResize="0">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8050" y="2609"/>
                            <a:ext cx="2260" cy="2157"/>
                          </a:xfrm>
                          <a:prstGeom prst="rect">
                            <a:avLst/>
                          </a:prstGeom>
                          <a:noFill/>
                          <a:extLst>
                            <a:ext uri="{909E8E84-426E-40DD-AFC4-6F175D3DCCD1}">
                              <a14:hiddenFill xmlns:a14="http://schemas.microsoft.com/office/drawing/2010/main">
                                <a:solidFill>
                                  <a:srgbClr val="FFFFFF"/>
                                </a:solidFill>
                              </a14:hiddenFill>
                            </a:ext>
                          </a:extLst>
                        </pic:spPr>
                      </pic:pic>
                      <wps:wsp>
                        <wps:cNvPr id="322" name="Rectangle 343"/>
                        <wps:cNvSpPr>
                          <a:spLocks noChangeArrowheads="1"/>
                        </wps:cNvSpPr>
                        <wps:spPr bwMode="auto">
                          <a:xfrm>
                            <a:off x="8187" y="2683"/>
                            <a:ext cx="453"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1" o:spid="_x0000_s1026" style="position:absolute;margin-left:382.05pt;margin-top:13.75pt;width:83.95pt;height:81.75pt;z-index:251668480" coordorigin="8050,2609" coordsize="2260,215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">
                <v:shape id="Picture 342" o:spid="_x0000_s1027" type="#_x0000_t75" alt="vi-10" style="position:absolute;left:8050;top:2609;width:2260;height:2157;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ufmHGAAAA3AAAAA8AAABkcnMvZG93bnJldi54bWxEj91qAjEUhO8LvkM4Qm9Es9qishrFtpQW&#10;pBR/HuCQHDerm5Nlk+q2T2+EgpfDzHzDzJetq8SZmlB6VjAcZCCItTclFwr2u/f+FESIyAYrz6Tg&#10;lwIsF52HOebGX3hD520sRIJwyFGBjbHOpQzaksMw8DVx8g6+cRiTbAppGrwkuKvkKMvG0mHJacFi&#10;Ta+W9Gn74xS8FF9H/d17/vDH09uf7U0nY23XSj1229UMRKQ23sP/7U+j4Gk0hNuZdATk4go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65+YcYAAADcAAAADwAAAAAAAAAAAAAA&#10;AACfAgAAZHJzL2Rvd25yZXYueG1sUEsFBgAAAAAEAAQA9wAAAJIDAAAAAA==&#10;">
                  <v:imagedata r:id="rId65" o:title="vi-10"/>
                </v:shape>
                <v:rect id="Rectangle 343" o:spid="_x0000_s1028" style="position:absolute;left:8187;top:2683;width:45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epXcQA&#10;AADcAAAADwAAAGRycy9kb3ducmV2LnhtbESPQWvCQBSE70L/w/IK3nS3UUObukoRBEE9NBZ6fWSf&#10;SWj2bZpdNf57VxA8DjPzDTNf9rYRZ+p87VjD21iBIC6cqbnU8HNYj95B+IBssHFMGq7kYbl4Gcwx&#10;M+7C33TOQykihH2GGqoQ2kxKX1Rk0Y9dSxy9o+sshii7UpoOLxFuG5kolUqLNceFCltaVVT85Ser&#10;AdOp+d8fJ7vD9pTiR9mr9exXaT187b8+QQTqwzP8aG+MhkmSwP1MPAJ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nqV3EAAAA3AAAAA8AAAAAAAAAAAAAAAAAmAIAAGRycy9k&#10;b3ducmV2LnhtbFBLBQYAAAAABAAEAPUAAACJAwAAAAA=&#10;" stroked="f"/>
                <w10:wrap type="square" side="left"/>
              </v:group>
            </w:pict>
          </mc:Fallback>
        </mc:AlternateContent>
      </w:r>
      <w:r w:rsidR="00BE39A2">
        <w:rPr>
          <w:rFonts w:cs="Arial"/>
        </w:rPr>
        <w:t xml:space="preserve">In </w:t>
      </w:r>
      <w:r w:rsidR="00BE39A2" w:rsidRPr="00793B9F">
        <w:rPr>
          <w:rFonts w:cs="Arial"/>
        </w:rPr>
        <w:t xml:space="preserve">a conductor, electrons move freely until they reach a state of </w:t>
      </w:r>
      <w:r w:rsidR="00BE39A2" w:rsidRPr="00A91FEE">
        <w:rPr>
          <w:rFonts w:cs="Arial"/>
          <w:b/>
        </w:rPr>
        <w:t>static equilibrium</w:t>
      </w:r>
      <w:r w:rsidR="00BE39A2">
        <w:rPr>
          <w:rFonts w:cs="Arial"/>
        </w:rPr>
        <w:t xml:space="preserve"> –</w:t>
      </w:r>
      <w:r w:rsidR="00BE39A2" w:rsidRPr="00793B9F">
        <w:rPr>
          <w:rFonts w:cs="Arial"/>
        </w:rPr>
        <w:t xml:space="preserve"> </w:t>
      </w:r>
      <w:r w:rsidR="00BE39A2">
        <w:rPr>
          <w:rFonts w:cs="Arial"/>
        </w:rPr>
        <w:t xml:space="preserve">i.e. </w:t>
      </w:r>
      <w:r w:rsidR="00BE39A2" w:rsidRPr="00793B9F">
        <w:rPr>
          <w:rFonts w:cs="Arial"/>
        </w:rPr>
        <w:t xml:space="preserve">all charges </w:t>
      </w:r>
      <w:r w:rsidR="00D01793">
        <w:rPr>
          <w:rFonts w:cs="Arial"/>
        </w:rPr>
        <w:t>are</w:t>
      </w:r>
      <w:r w:rsidR="00BE39A2" w:rsidRPr="00793B9F">
        <w:rPr>
          <w:rFonts w:cs="Arial"/>
        </w:rPr>
        <w:t xml:space="preserve"> at rest and experience no net force. </w:t>
      </w:r>
      <w:r w:rsidR="00BE39A2">
        <w:rPr>
          <w:rFonts w:cs="Arial"/>
        </w:rPr>
        <w:t xml:space="preserve"> For example, w</w:t>
      </w:r>
      <w:r w:rsidR="00BE39A2" w:rsidRPr="00793B9F">
        <w:rPr>
          <w:rFonts w:cs="Arial"/>
        </w:rPr>
        <w:t xml:space="preserve">hen a solid metal sphere is charged, either negatively or positively, all excess charges move as far apart </w:t>
      </w:r>
      <w:r w:rsidR="00BE39A2">
        <w:rPr>
          <w:rFonts w:cs="Arial"/>
        </w:rPr>
        <w:t>as po</w:t>
      </w:r>
      <w:r w:rsidR="00BE39A2" w:rsidRPr="00793B9F">
        <w:rPr>
          <w:rFonts w:cs="Arial"/>
        </w:rPr>
        <w:t xml:space="preserve">ssible because of electrostatic forces of repulsion. </w:t>
      </w:r>
      <w:r w:rsidR="00BE39A2">
        <w:rPr>
          <w:rFonts w:cs="Arial"/>
        </w:rPr>
        <w:t xml:space="preserve"> The result is that </w:t>
      </w:r>
      <w:r w:rsidR="00BE39A2" w:rsidRPr="00793B9F">
        <w:rPr>
          <w:rFonts w:cs="Arial"/>
        </w:rPr>
        <w:t>excess charges distribute evenly on the surface of the sphere.</w:t>
      </w:r>
      <w:r w:rsidR="00BE39A2">
        <w:rPr>
          <w:rFonts w:cs="Arial"/>
        </w:rPr>
        <w:t xml:space="preserve">  T</w:t>
      </w:r>
      <w:r w:rsidR="00BE39A2" w:rsidRPr="00793B9F">
        <w:rPr>
          <w:rFonts w:cs="Arial"/>
        </w:rPr>
        <w:t xml:space="preserve">he </w:t>
      </w:r>
      <w:r w:rsidR="00BE39A2">
        <w:rPr>
          <w:rFonts w:cs="Arial"/>
        </w:rPr>
        <w:t xml:space="preserve">diagram to the right indicates the </w:t>
      </w:r>
      <w:r w:rsidR="00BE39A2" w:rsidRPr="00793B9F">
        <w:rPr>
          <w:rFonts w:cs="Arial"/>
        </w:rPr>
        <w:t xml:space="preserve">corresponding electric field lines created by the distribution of charge on the outer surface of a solid conducting sphere. </w:t>
      </w:r>
      <w:r w:rsidR="00BE39A2">
        <w:rPr>
          <w:rFonts w:cs="Arial"/>
        </w:rPr>
        <w:t xml:space="preserve"> Note that the</w:t>
      </w:r>
      <w:r w:rsidR="00BE39A2" w:rsidRPr="00793B9F">
        <w:rPr>
          <w:rFonts w:cs="Arial"/>
        </w:rPr>
        <w:t xml:space="preserve"> electric field lines at the outer surface </w:t>
      </w:r>
      <w:r w:rsidR="00BE39A2">
        <w:rPr>
          <w:rFonts w:cs="Arial"/>
        </w:rPr>
        <w:t>are</w:t>
      </w:r>
      <w:r w:rsidR="00BE39A2" w:rsidRPr="00793B9F">
        <w:rPr>
          <w:rFonts w:cs="Arial"/>
        </w:rPr>
        <w:t xml:space="preserve"> always perpendicular to the outer surface.</w:t>
      </w:r>
    </w:p>
    <w:p w:rsidR="00BE39A2" w:rsidRDefault="00BE39A2" w:rsidP="00BE39A2">
      <w:pPr>
        <w:rPr>
          <w:rFonts w:cs="Arial"/>
        </w:rPr>
      </w:pPr>
    </w:p>
    <w:p w:rsidR="00BE39A2" w:rsidRPr="00793B9F" w:rsidRDefault="00BE39A2" w:rsidP="00BE39A2">
      <w:pPr>
        <w:rPr>
          <w:rFonts w:cs="Arial"/>
        </w:rPr>
      </w:pPr>
      <w:r w:rsidRPr="00793B9F">
        <w:rPr>
          <w:rFonts w:cs="Arial"/>
        </w:rPr>
        <w:t xml:space="preserve">On a </w:t>
      </w:r>
      <w:r>
        <w:rPr>
          <w:rFonts w:cs="Arial"/>
        </w:rPr>
        <w:t xml:space="preserve">charged </w:t>
      </w:r>
      <w:r w:rsidRPr="00793B9F">
        <w:rPr>
          <w:rFonts w:cs="Arial"/>
        </w:rPr>
        <w:t>flat surface, the electrostatic forces of repulsion actin</w:t>
      </w:r>
      <w:r>
        <w:rPr>
          <w:rFonts w:cs="Arial"/>
        </w:rPr>
        <w:t>g</w:t>
      </w:r>
      <w:r w:rsidRPr="00793B9F">
        <w:rPr>
          <w:rFonts w:cs="Arial"/>
        </w:rPr>
        <w:t xml:space="preserve"> on charges cause the charges to spread and distribute evenly </w:t>
      </w:r>
      <w:r w:rsidR="00AE5A32">
        <w:rPr>
          <w:rFonts w:cs="Arial"/>
          <w:noProof/>
        </w:rPr>
        <w:drawing>
          <wp:anchor distT="0" distB="0" distL="114300" distR="114300" simplePos="0" relativeHeight="251667456" behindDoc="0" locked="0" layoutInCell="1" allowOverlap="1">
            <wp:simplePos x="0" y="0"/>
            <wp:positionH relativeFrom="column">
              <wp:posOffset>3251835</wp:posOffset>
            </wp:positionH>
            <wp:positionV relativeFrom="paragraph">
              <wp:posOffset>459740</wp:posOffset>
            </wp:positionV>
            <wp:extent cx="2519045" cy="404495"/>
            <wp:effectExtent l="0" t="0" r="0" b="0"/>
            <wp:wrapSquare wrapText="bothSides"/>
            <wp:docPr id="340" name="Picture 340" descr="vi-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0" descr="vi-11"/>
                    <pic:cNvPicPr>
                      <a:picLocks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519045" cy="404495"/>
                    </a:xfrm>
                    <a:prstGeom prst="rect">
                      <a:avLst/>
                    </a:prstGeom>
                    <a:noFill/>
                  </pic:spPr>
                </pic:pic>
              </a:graphicData>
            </a:graphic>
            <wp14:sizeRelH relativeFrom="page">
              <wp14:pctWidth>0</wp14:pctWidth>
            </wp14:sizeRelH>
            <wp14:sizeRelV relativeFrom="page">
              <wp14:pctHeight>0</wp14:pctHeight>
            </wp14:sizeRelV>
          </wp:anchor>
        </w:drawing>
      </w:r>
      <w:r w:rsidRPr="00793B9F">
        <w:rPr>
          <w:rFonts w:cs="Arial"/>
        </w:rPr>
        <w:t>along t</w:t>
      </w:r>
      <w:r>
        <w:rPr>
          <w:rFonts w:cs="Arial"/>
        </w:rPr>
        <w:t>he</w:t>
      </w:r>
      <w:r w:rsidRPr="00793B9F">
        <w:rPr>
          <w:rFonts w:cs="Arial"/>
        </w:rPr>
        <w:t xml:space="preserve"> outer surface</w:t>
      </w:r>
      <w:r>
        <w:rPr>
          <w:rFonts w:cs="Arial"/>
        </w:rPr>
        <w:t xml:space="preserve">.  </w:t>
      </w:r>
      <w:r w:rsidRPr="00793B9F">
        <w:rPr>
          <w:rFonts w:cs="Arial"/>
        </w:rPr>
        <w:t>Electric field lines extend perpendicularly toward a negative</w:t>
      </w:r>
      <w:r>
        <w:rPr>
          <w:rFonts w:cs="Arial"/>
        </w:rPr>
        <w:t>ly</w:t>
      </w:r>
      <w:r w:rsidRPr="00793B9F">
        <w:rPr>
          <w:rFonts w:cs="Arial"/>
        </w:rPr>
        <w:t xml:space="preserve"> charged plate. The electric field lines are uniform and parallel</w:t>
      </w:r>
      <w:r>
        <w:rPr>
          <w:rFonts w:cs="Arial"/>
        </w:rPr>
        <w:t>.</w:t>
      </w:r>
    </w:p>
    <w:p w:rsidR="00BE39A2" w:rsidRDefault="00BE39A2" w:rsidP="00BE39A2">
      <w:pPr>
        <w:rPr>
          <w:rFonts w:cs="Arial"/>
        </w:rPr>
      </w:pPr>
    </w:p>
    <w:p w:rsidR="00E41808" w:rsidRDefault="00AE5A32" w:rsidP="00E41808">
      <w:pPr>
        <w:rPr>
          <w:rFonts w:cs="Arial"/>
        </w:rPr>
      </w:pPr>
      <w:r>
        <w:rPr>
          <w:noProof/>
        </w:rPr>
        <w:drawing>
          <wp:anchor distT="0" distB="0" distL="114300" distR="114300" simplePos="0" relativeHeight="251674624" behindDoc="0" locked="0" layoutInCell="1" allowOverlap="1">
            <wp:simplePos x="0" y="0"/>
            <wp:positionH relativeFrom="column">
              <wp:posOffset>4280535</wp:posOffset>
            </wp:positionH>
            <wp:positionV relativeFrom="paragraph">
              <wp:posOffset>272415</wp:posOffset>
            </wp:positionV>
            <wp:extent cx="1691640" cy="1889760"/>
            <wp:effectExtent l="0" t="0" r="3810" b="0"/>
            <wp:wrapSquare wrapText="left"/>
            <wp:docPr id="382" name="Picture 382" descr="electric field stuff_Pi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descr="electric field stuff_Pic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691640" cy="1889760"/>
                    </a:xfrm>
                    <a:prstGeom prst="rect">
                      <a:avLst/>
                    </a:prstGeom>
                    <a:noFill/>
                    <a:ln>
                      <a:noFill/>
                    </a:ln>
                  </pic:spPr>
                </pic:pic>
              </a:graphicData>
            </a:graphic>
            <wp14:sizeRelH relativeFrom="page">
              <wp14:pctWidth>0</wp14:pctWidth>
            </wp14:sizeRelH>
            <wp14:sizeRelV relativeFrom="page">
              <wp14:pctHeight>0</wp14:pctHeight>
            </wp14:sizeRelV>
          </wp:anchor>
        </w:drawing>
      </w:r>
      <w:r w:rsidR="00BE39A2" w:rsidRPr="00793B9F">
        <w:rPr>
          <w:rFonts w:cs="Arial"/>
        </w:rPr>
        <w:t>For an irregularly shaped conductor, the charges still repel</w:t>
      </w:r>
      <w:r w:rsidR="00BE39A2">
        <w:rPr>
          <w:rFonts w:cs="Arial"/>
        </w:rPr>
        <w:t xml:space="preserve"> one another</w:t>
      </w:r>
      <w:r w:rsidR="00BE39A2" w:rsidRPr="00793B9F">
        <w:rPr>
          <w:rFonts w:cs="Arial"/>
        </w:rPr>
        <w:t xml:space="preserve"> and accumulate on the outer surface. </w:t>
      </w:r>
      <w:r w:rsidR="00BE39A2">
        <w:rPr>
          <w:rFonts w:cs="Arial"/>
        </w:rPr>
        <w:t xml:space="preserve"> </w:t>
      </w:r>
      <w:r w:rsidR="00BE39A2" w:rsidRPr="00793B9F">
        <w:rPr>
          <w:rFonts w:cs="Arial"/>
        </w:rPr>
        <w:t xml:space="preserve">At a pointed part of a convex surface, the forces are directed at an angle to the surface, so a smaller component of the forces </w:t>
      </w:r>
      <w:r w:rsidR="00BE39A2">
        <w:rPr>
          <w:rFonts w:cs="Arial"/>
        </w:rPr>
        <w:t>are</w:t>
      </w:r>
      <w:r w:rsidR="00BE39A2" w:rsidRPr="00793B9F">
        <w:rPr>
          <w:rFonts w:cs="Arial"/>
        </w:rPr>
        <w:t xml:space="preserve"> parallel or tangential to the surface. </w:t>
      </w:r>
      <w:r w:rsidR="00BE39A2">
        <w:rPr>
          <w:rFonts w:cs="Arial"/>
        </w:rPr>
        <w:t xml:space="preserve"> </w:t>
      </w:r>
      <w:r w:rsidR="00BE39A2" w:rsidRPr="00793B9F">
        <w:rPr>
          <w:rFonts w:cs="Arial"/>
        </w:rPr>
        <w:t xml:space="preserve">With less repulsion along the surface, more charge can accumulate closer together. </w:t>
      </w:r>
      <w:r w:rsidR="00BE39A2">
        <w:rPr>
          <w:rFonts w:cs="Arial"/>
        </w:rPr>
        <w:t xml:space="preserve"> </w:t>
      </w:r>
      <w:r w:rsidR="00BE39A2" w:rsidRPr="00793B9F">
        <w:rPr>
          <w:rFonts w:cs="Arial"/>
        </w:rPr>
        <w:t xml:space="preserve">As a rule, </w:t>
      </w:r>
      <w:r w:rsidR="00BE39A2">
        <w:rPr>
          <w:rFonts w:cs="Arial"/>
        </w:rPr>
        <w:t>t</w:t>
      </w:r>
      <w:r w:rsidR="00BE39A2" w:rsidRPr="00793B9F">
        <w:rPr>
          <w:rFonts w:cs="Arial"/>
        </w:rPr>
        <w:t xml:space="preserve">he net electrostatic forces cause the charges to accumulate at the points of an irregularly shaped convex conducting object. </w:t>
      </w:r>
      <w:r w:rsidR="00BE39A2">
        <w:rPr>
          <w:rFonts w:cs="Arial"/>
        </w:rPr>
        <w:t xml:space="preserve"> </w:t>
      </w:r>
      <w:r w:rsidR="00BE39A2" w:rsidRPr="00793B9F">
        <w:rPr>
          <w:rFonts w:cs="Arial"/>
        </w:rPr>
        <w:t xml:space="preserve">Conversely, the charges will spread out on an irregularly shaped concave </w:t>
      </w:r>
      <w:r w:rsidR="00BE39A2">
        <w:rPr>
          <w:rFonts w:cs="Arial"/>
        </w:rPr>
        <w:t xml:space="preserve">conducting object.  </w:t>
      </w:r>
      <w:r w:rsidR="00BE39A2" w:rsidRPr="00793B9F">
        <w:rPr>
          <w:rFonts w:cs="Arial"/>
        </w:rPr>
        <w:t xml:space="preserve">On irregularly shaped conductors, the charge density </w:t>
      </w:r>
      <w:r w:rsidR="00CB3219">
        <w:rPr>
          <w:rFonts w:cs="Arial"/>
        </w:rPr>
        <w:t xml:space="preserve">and the </w:t>
      </w:r>
      <w:r w:rsidR="00CB3219" w:rsidRPr="00793B9F">
        <w:rPr>
          <w:rFonts w:cs="Arial"/>
        </w:rPr>
        <w:t xml:space="preserve">electric field density </w:t>
      </w:r>
      <w:r w:rsidR="00BE39A2" w:rsidRPr="00793B9F">
        <w:rPr>
          <w:rFonts w:cs="Arial"/>
        </w:rPr>
        <w:t xml:space="preserve">is greatest where the surface curves most sharply. </w:t>
      </w:r>
      <w:r w:rsidR="00E41808">
        <w:rPr>
          <w:rFonts w:cs="Arial"/>
        </w:rPr>
        <w:t>(Refer to Pearson pages 554 to 559.)</w:t>
      </w:r>
    </w:p>
    <w:p w:rsidR="00BE39A2" w:rsidRDefault="00BE39A2" w:rsidP="00BE39A2">
      <w:pPr>
        <w:rPr>
          <w:rFonts w:cs="Arial"/>
        </w:rPr>
      </w:pPr>
    </w:p>
    <w:p w:rsidR="00CB3219" w:rsidRDefault="00CB3219" w:rsidP="00BE39A2">
      <w:pPr>
        <w:rPr>
          <w:rFonts w:cs="Arial"/>
        </w:rPr>
      </w:pPr>
    </w:p>
    <w:p w:rsidR="000002EC" w:rsidRDefault="00747930" w:rsidP="000002EC">
      <w:pPr>
        <w:pStyle w:val="Heading1"/>
        <w:rPr>
          <w:noProof/>
        </w:rPr>
      </w:pPr>
      <w:r>
        <w:rPr>
          <w:noProof/>
        </w:rPr>
        <w:br w:type="page"/>
      </w:r>
      <w:r w:rsidR="000002EC">
        <w:rPr>
          <w:noProof/>
        </w:rPr>
        <w:lastRenderedPageBreak/>
        <w:t>Electric fields within conductors</w:t>
      </w:r>
    </w:p>
    <w:p w:rsidR="00747930" w:rsidRDefault="00AE5A32" w:rsidP="000002EC">
      <w:pPr>
        <w:widowControl w:val="0"/>
        <w:rPr>
          <w:rFonts w:cs="Arial"/>
        </w:rPr>
      </w:pPr>
      <w:r>
        <w:rPr>
          <w:noProof/>
        </w:rPr>
        <w:drawing>
          <wp:anchor distT="0" distB="0" distL="114300" distR="114300" simplePos="0" relativeHeight="251673600" behindDoc="0" locked="0" layoutInCell="1" allowOverlap="1">
            <wp:simplePos x="0" y="0"/>
            <wp:positionH relativeFrom="column">
              <wp:posOffset>3823335</wp:posOffset>
            </wp:positionH>
            <wp:positionV relativeFrom="paragraph">
              <wp:posOffset>574040</wp:posOffset>
            </wp:positionV>
            <wp:extent cx="1836420" cy="1996440"/>
            <wp:effectExtent l="0" t="0" r="0" b="3810"/>
            <wp:wrapSquare wrapText="left"/>
            <wp:docPr id="381" name="Picture 381" descr="electric field stuff_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electric field stuff_Pic1"/>
                    <pic:cNvPicPr>
                      <a:picLocks noChangeAspect="1" noChangeArrowheads="1"/>
                    </pic:cNvPicPr>
                  </pic:nvPicPr>
                  <pic:blipFill>
                    <a:blip r:embed="rId68">
                      <a:extLst>
                        <a:ext uri="{28A0092B-C50C-407E-A947-70E740481C1C}">
                          <a14:useLocalDpi xmlns:a14="http://schemas.microsoft.com/office/drawing/2010/main" val="0"/>
                        </a:ext>
                      </a:extLst>
                    </a:blip>
                    <a:srcRect l="3302" t="3061" r="1888" b="1312"/>
                    <a:stretch>
                      <a:fillRect/>
                    </a:stretch>
                  </pic:blipFill>
                  <pic:spPr bwMode="auto">
                    <a:xfrm>
                      <a:off x="0" y="0"/>
                      <a:ext cx="1836420" cy="1996440"/>
                    </a:xfrm>
                    <a:prstGeom prst="rect">
                      <a:avLst/>
                    </a:prstGeom>
                    <a:noFill/>
                    <a:ln>
                      <a:noFill/>
                    </a:ln>
                  </pic:spPr>
                </pic:pic>
              </a:graphicData>
            </a:graphic>
            <wp14:sizeRelH relativeFrom="page">
              <wp14:pctWidth>0</wp14:pctWidth>
            </wp14:sizeRelH>
            <wp14:sizeRelV relativeFrom="page">
              <wp14:pctHeight>0</wp14:pctHeight>
            </wp14:sizeRelV>
          </wp:anchor>
        </w:drawing>
      </w:r>
      <w:r w:rsidR="000002EC" w:rsidRPr="003B07FB">
        <w:rPr>
          <w:rFonts w:cs="Arial"/>
          <w:noProof/>
        </w:rPr>
        <w:t>Imagine a neutral conductor, solid or hollow, in a field</w:t>
      </w:r>
      <w:r w:rsidR="000002EC" w:rsidRPr="003B07FB">
        <w:rPr>
          <w:rFonts w:cs="Arial"/>
        </w:rPr>
        <w:t>–</w:t>
      </w:r>
      <w:r w:rsidR="000002EC" w:rsidRPr="003B07FB">
        <w:rPr>
          <w:rFonts w:cs="Arial"/>
          <w:noProof/>
        </w:rPr>
        <w:t xml:space="preserve">free region of space. </w:t>
      </w:r>
      <w:r w:rsidR="000002EC" w:rsidRPr="003B07FB">
        <w:rPr>
          <w:rFonts w:cs="Arial"/>
        </w:rPr>
        <w:t xml:space="preserve">  </w:t>
      </w:r>
      <w:r w:rsidR="000002EC" w:rsidRPr="003B07FB">
        <w:rPr>
          <w:rFonts w:cs="Arial"/>
          <w:noProof/>
        </w:rPr>
        <w:t xml:space="preserve">Now suppose we add some electrons to it, either on the surface or inside. </w:t>
      </w:r>
      <w:r w:rsidR="000002EC" w:rsidRPr="003B07FB">
        <w:rPr>
          <w:rFonts w:cs="Arial"/>
        </w:rPr>
        <w:t xml:space="preserve"> </w:t>
      </w:r>
      <w:r w:rsidR="000002EC" w:rsidRPr="003B07FB">
        <w:rPr>
          <w:rFonts w:cs="Arial"/>
          <w:noProof/>
        </w:rPr>
        <w:t>The mutual re</w:t>
      </w:r>
      <w:r w:rsidR="000002EC" w:rsidRPr="003B07FB">
        <w:rPr>
          <w:rFonts w:cs="Arial"/>
          <w:noProof/>
        </w:rPr>
        <w:softHyphen/>
        <w:t xml:space="preserve">pulsion between free charges causes them to redistribute. </w:t>
      </w:r>
      <w:r w:rsidR="000002EC" w:rsidRPr="003B07FB">
        <w:rPr>
          <w:rFonts w:cs="Arial"/>
        </w:rPr>
        <w:t xml:space="preserve"> </w:t>
      </w:r>
      <w:r w:rsidR="000002EC" w:rsidRPr="003B07FB">
        <w:rPr>
          <w:rFonts w:cs="Arial"/>
          <w:noProof/>
        </w:rPr>
        <w:t xml:space="preserve">The charges are initially bunched up, </w:t>
      </w:r>
      <w:r w:rsidR="000002EC">
        <w:rPr>
          <w:rFonts w:cs="Arial"/>
          <w:noProof/>
        </w:rPr>
        <w:t>but</w:t>
      </w:r>
      <w:r w:rsidR="000002EC" w:rsidRPr="003B07FB">
        <w:rPr>
          <w:rFonts w:cs="Arial"/>
          <w:noProof/>
        </w:rPr>
        <w:t xml:space="preserve"> very quickly they move apart</w:t>
      </w:r>
      <w:r w:rsidR="000002EC">
        <w:rPr>
          <w:rFonts w:cs="Arial"/>
          <w:noProof/>
        </w:rPr>
        <w:t xml:space="preserve"> and</w:t>
      </w:r>
      <w:r w:rsidR="000002EC" w:rsidRPr="003B07FB">
        <w:rPr>
          <w:rFonts w:cs="Arial"/>
          <w:noProof/>
        </w:rPr>
        <w:t xml:space="preserve"> com</w:t>
      </w:r>
      <w:r w:rsidR="000002EC">
        <w:rPr>
          <w:rFonts w:cs="Arial"/>
          <w:noProof/>
        </w:rPr>
        <w:t>e</w:t>
      </w:r>
      <w:r w:rsidR="000002EC" w:rsidRPr="003B07FB">
        <w:rPr>
          <w:rFonts w:cs="Arial"/>
          <w:noProof/>
        </w:rPr>
        <w:t xml:space="preserve"> to rest on the outer surface. </w:t>
      </w:r>
      <w:r w:rsidR="000002EC" w:rsidRPr="003B07FB">
        <w:rPr>
          <w:rFonts w:cs="Arial"/>
        </w:rPr>
        <w:t xml:space="preserve"> </w:t>
      </w:r>
      <w:r w:rsidR="000002EC" w:rsidRPr="003B07FB">
        <w:rPr>
          <w:rFonts w:cs="Arial"/>
          <w:noProof/>
        </w:rPr>
        <w:t xml:space="preserve">The process generally only takes a fraction of a second, depending on the physical details of the conductor. </w:t>
      </w:r>
      <w:r w:rsidR="000002EC" w:rsidRPr="003B07FB">
        <w:rPr>
          <w:rFonts w:cs="Arial"/>
        </w:rPr>
        <w:t xml:space="preserve"> </w:t>
      </w:r>
      <w:r w:rsidR="000002EC" w:rsidRPr="003B07FB">
        <w:rPr>
          <w:rFonts w:cs="Arial"/>
          <w:noProof/>
        </w:rPr>
        <w:t>Once settled, the distribution is such that each free charge experiences a zero net force</w:t>
      </w:r>
      <w:r w:rsidR="000002EC" w:rsidRPr="003B07FB">
        <w:rPr>
          <w:rFonts w:cs="Arial"/>
        </w:rPr>
        <w:t xml:space="preserve"> – </w:t>
      </w:r>
      <w:r w:rsidR="000002EC" w:rsidRPr="003B07FB">
        <w:rPr>
          <w:rFonts w:cs="Arial"/>
          <w:noProof/>
        </w:rPr>
        <w:t xml:space="preserve">if it did not, the charge would accelerate until it could </w:t>
      </w:r>
      <w:r w:rsidR="00747930">
        <w:rPr>
          <w:rFonts w:cs="Arial"/>
          <w:noProof/>
        </w:rPr>
        <w:t>no longer move</w:t>
      </w:r>
      <w:r w:rsidR="000002EC" w:rsidRPr="003B07FB">
        <w:rPr>
          <w:rFonts w:cs="Arial"/>
          <w:noProof/>
        </w:rPr>
        <w:t xml:space="preserve">, and equilibrium would ultimately be established. </w:t>
      </w:r>
      <w:r w:rsidR="000002EC" w:rsidRPr="003B07FB">
        <w:rPr>
          <w:rFonts w:cs="Arial"/>
        </w:rPr>
        <w:t xml:space="preserve"> </w:t>
      </w:r>
      <w:r w:rsidR="000002EC" w:rsidRPr="003B07FB">
        <w:rPr>
          <w:rFonts w:cs="Arial"/>
          <w:noProof/>
        </w:rPr>
        <w:t xml:space="preserve">If none of the charges experiences a net electric force, none of them is in an electric field. </w:t>
      </w:r>
      <w:r w:rsidR="000002EC" w:rsidRPr="003B07FB">
        <w:rPr>
          <w:rFonts w:cs="Arial"/>
        </w:rPr>
        <w:t xml:space="preserve"> </w:t>
      </w:r>
      <w:r w:rsidR="000002EC" w:rsidRPr="003B07FB">
        <w:rPr>
          <w:rFonts w:cs="Arial"/>
          <w:noProof/>
        </w:rPr>
        <w:t>Since</w:t>
      </w:r>
      <w:r w:rsidR="00747930">
        <w:rPr>
          <w:rFonts w:cs="Arial"/>
          <w:noProof/>
        </w:rPr>
        <w:t xml:space="preserve"> electric</w:t>
      </w:r>
      <w:r w:rsidR="000002EC" w:rsidRPr="003B07FB">
        <w:rPr>
          <w:rFonts w:cs="Arial"/>
          <w:noProof/>
        </w:rPr>
        <w:t xml:space="preserve"> field lines either begin or end on charge, the field could only extend inside the conductor if there were a remaining excess of free charges there and that's impossible. </w:t>
      </w:r>
      <w:r w:rsidR="000002EC" w:rsidRPr="003B07FB">
        <w:rPr>
          <w:rFonts w:cs="Arial"/>
        </w:rPr>
        <w:t xml:space="preserve"> </w:t>
      </w:r>
      <w:r w:rsidR="000002EC" w:rsidRPr="003B07FB">
        <w:rPr>
          <w:rFonts w:cs="Arial"/>
          <w:b/>
          <w:noProof/>
        </w:rPr>
        <w:t>The electrostatic field inside a charged conductor, anywhere beneath the surface, is zero</w:t>
      </w:r>
      <w:r w:rsidR="000002EC" w:rsidRPr="003B07FB">
        <w:rPr>
          <w:rFonts w:cs="Arial"/>
        </w:rPr>
        <w:t xml:space="preserve"> </w:t>
      </w:r>
      <w:r w:rsidR="00747930">
        <w:rPr>
          <w:rFonts w:cs="Arial"/>
        </w:rPr>
        <w:t xml:space="preserve">– i.e. </w:t>
      </w:r>
      <w:r w:rsidR="00747930" w:rsidRPr="00793B9F">
        <w:rPr>
          <w:rFonts w:cs="Arial"/>
        </w:rPr>
        <w:t>there are no electric field lines anywhere inside a hollo</w:t>
      </w:r>
      <w:r w:rsidR="00747930">
        <w:rPr>
          <w:rFonts w:cs="Arial"/>
        </w:rPr>
        <w:t>w</w:t>
      </w:r>
      <w:r w:rsidR="00747930" w:rsidRPr="00793B9F">
        <w:rPr>
          <w:rFonts w:cs="Arial"/>
        </w:rPr>
        <w:t xml:space="preserve"> conductor.  </w:t>
      </w:r>
      <w:r w:rsidR="00747930">
        <w:rPr>
          <w:rFonts w:cs="Arial"/>
        </w:rPr>
        <w:t xml:space="preserve">(In the picture to the right note that there is no field within the circular charged conductor.) </w:t>
      </w:r>
    </w:p>
    <w:p w:rsidR="00747930" w:rsidRDefault="00747930" w:rsidP="000002EC">
      <w:pPr>
        <w:widowControl w:val="0"/>
        <w:rPr>
          <w:rFonts w:cs="Arial"/>
        </w:rPr>
      </w:pPr>
    </w:p>
    <w:p w:rsidR="000002EC" w:rsidRPr="003B07FB" w:rsidRDefault="000002EC" w:rsidP="000002EC">
      <w:pPr>
        <w:widowControl w:val="0"/>
        <w:rPr>
          <w:rFonts w:cs="Arial"/>
          <w:noProof/>
        </w:rPr>
      </w:pPr>
      <w:r w:rsidRPr="003B07FB">
        <w:rPr>
          <w:rFonts w:cs="Arial"/>
        </w:rPr>
        <w:t xml:space="preserve">Michael </w:t>
      </w:r>
      <w:r w:rsidRPr="003B07FB">
        <w:rPr>
          <w:rFonts w:cs="Arial"/>
          <w:noProof/>
        </w:rPr>
        <w:t>Faraday dramatically proved the point by con</w:t>
      </w:r>
      <w:r w:rsidRPr="003B07FB">
        <w:rPr>
          <w:rFonts w:cs="Arial"/>
          <w:noProof/>
        </w:rPr>
        <w:softHyphen/>
        <w:t xml:space="preserve">structing a room within a room, covering the inner enclosure with tinfoil. </w:t>
      </w:r>
      <w:r w:rsidRPr="003B07FB">
        <w:rPr>
          <w:rFonts w:cs="Arial"/>
        </w:rPr>
        <w:t xml:space="preserve"> </w:t>
      </w:r>
      <w:r w:rsidRPr="003B07FB">
        <w:rPr>
          <w:rFonts w:cs="Arial"/>
          <w:noProof/>
        </w:rPr>
        <w:t>He sat in</w:t>
      </w:r>
      <w:r w:rsidRPr="003B07FB">
        <w:rPr>
          <w:rFonts w:cs="Arial"/>
          <w:noProof/>
        </w:rPr>
        <w:softHyphen/>
        <w:t>side this Faraday cage, as it has come to be called, with an electroscope at hand, while the entire structure was charged by an electrostatic generator</w:t>
      </w:r>
      <w:r w:rsidRPr="003B07FB">
        <w:rPr>
          <w:rFonts w:cs="Arial"/>
        </w:rPr>
        <w:t xml:space="preserve"> </w:t>
      </w:r>
      <w:r w:rsidRPr="003B07FB">
        <w:rPr>
          <w:rFonts w:cs="Arial"/>
          <w:noProof/>
        </w:rPr>
        <w:t>no field could be detected inside, even while sparks were flying outside.</w:t>
      </w:r>
    </w:p>
    <w:p w:rsidR="00E41808" w:rsidRDefault="00E41808"/>
    <w:p w:rsidR="002973EF" w:rsidRDefault="00942314">
      <w:r>
        <w:br w:type="page"/>
      </w:r>
    </w:p>
    <w:p w:rsidR="00B42229" w:rsidRDefault="00AE5A32">
      <w:pPr>
        <w:pStyle w:val="Heading1"/>
      </w:pPr>
      <w:r>
        <w:rPr>
          <w:noProof/>
        </w:rPr>
        <w:lastRenderedPageBreak/>
        <mc:AlternateContent>
          <mc:Choice Requires="wpg">
            <w:drawing>
              <wp:anchor distT="0" distB="0" distL="114300" distR="114300" simplePos="0" relativeHeight="251671552" behindDoc="0" locked="0" layoutInCell="1" allowOverlap="1">
                <wp:simplePos x="0" y="0"/>
                <wp:positionH relativeFrom="column">
                  <wp:posOffset>3709035</wp:posOffset>
                </wp:positionH>
                <wp:positionV relativeFrom="paragraph">
                  <wp:posOffset>5715</wp:posOffset>
                </wp:positionV>
                <wp:extent cx="2080895" cy="2302510"/>
                <wp:effectExtent l="0" t="0" r="0" b="0"/>
                <wp:wrapNone/>
                <wp:docPr id="52" name="Group 3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0895" cy="2302510"/>
                          <a:chOff x="7281" y="9004"/>
                          <a:chExt cx="3277" cy="3626"/>
                        </a:xfrm>
                      </wpg:grpSpPr>
                      <wps:wsp>
                        <wps:cNvPr id="53" name="Rectangle 61"/>
                        <wps:cNvSpPr>
                          <a:spLocks noChangeArrowheads="1"/>
                        </wps:cNvSpPr>
                        <wps:spPr bwMode="auto">
                          <a:xfrm>
                            <a:off x="8928" y="12053"/>
                            <a:ext cx="1153"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42229" w:rsidRDefault="00B42229">
                              <w:r>
                                <w:t xml:space="preserve">  </w:t>
                              </w:r>
                              <w:r>
                                <w:rPr>
                                  <w:position w:val="-4"/>
                                </w:rPr>
                                <w:object w:dxaOrig="200" w:dyaOrig="320">
                                  <v:shape id="_x0000_i1049" type="#_x0000_t75" style="width:9.6pt;height:15.6pt" o:ole="">
                                    <v:imagedata r:id="rId14" o:title=""/>
                                  </v:shape>
                                  <o:OLEObject Type="Embed" ProgID="Equation.2" ShapeID="_x0000_i1049" DrawAspect="Content" ObjectID="_1525676049" r:id="rId69"/>
                                </w:object>
                              </w:r>
                              <w:r>
                                <w:t xml:space="preserve"> = ?</w:t>
                              </w:r>
                            </w:p>
                          </w:txbxContent>
                        </wps:txbx>
                        <wps:bodyPr rot="0" vert="horz" wrap="square" lIns="12700" tIns="12700" rIns="12700" bIns="12700" anchor="t" anchorCtr="0" upright="1">
                          <a:noAutofit/>
                        </wps:bodyPr>
                      </wps:wsp>
                      <wps:wsp>
                        <wps:cNvPr id="54" name="Rectangle 65"/>
                        <wps:cNvSpPr>
                          <a:spLocks noChangeArrowheads="1"/>
                        </wps:cNvSpPr>
                        <wps:spPr bwMode="auto">
                          <a:xfrm>
                            <a:off x="9504" y="11477"/>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42229" w:rsidRDefault="00B42229">
                              <w:pPr>
                                <w:rPr>
                                  <w:sz w:val="36"/>
                                </w:rPr>
                              </w:pPr>
                              <w:r>
                                <w:rPr>
                                  <w:sz w:val="36"/>
                                </w:rPr>
                                <w:t xml:space="preserve">  </w:t>
                              </w:r>
                              <w:r>
                                <w:rPr>
                                  <w:sz w:val="36"/>
                                </w:rPr>
                                <w:sym w:font="Symbol" w:char="F0B7"/>
                              </w:r>
                            </w:p>
                          </w:txbxContent>
                        </wps:txbx>
                        <wps:bodyPr rot="0" vert="horz" wrap="square" lIns="12700" tIns="12700" rIns="12700" bIns="12700" anchor="t" anchorCtr="0" upright="1">
                          <a:noAutofit/>
                        </wps:bodyPr>
                      </wps:wsp>
                      <wps:wsp>
                        <wps:cNvPr id="55" name="Rectangle 69"/>
                        <wps:cNvSpPr>
                          <a:spLocks noChangeArrowheads="1"/>
                        </wps:cNvSpPr>
                        <wps:spPr bwMode="auto">
                          <a:xfrm>
                            <a:off x="9504" y="11477"/>
                            <a:ext cx="28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42229" w:rsidRDefault="00B42229">
                              <w:r>
                                <w:t>P</w:t>
                              </w:r>
                            </w:p>
                          </w:txbxContent>
                        </wps:txbx>
                        <wps:bodyPr rot="0" vert="horz" wrap="square" lIns="12700" tIns="12700" rIns="12700" bIns="12700" anchor="t" anchorCtr="0" upright="1">
                          <a:noAutofit/>
                        </wps:bodyPr>
                      </wps:wsp>
                      <wpg:grpSp>
                        <wpg:cNvPr id="56" name="Group 371"/>
                        <wpg:cNvGrpSpPr>
                          <a:grpSpLocks/>
                        </wpg:cNvGrpSpPr>
                        <wpg:grpSpPr bwMode="auto">
                          <a:xfrm>
                            <a:off x="9261" y="9004"/>
                            <a:ext cx="1297" cy="720"/>
                            <a:chOff x="9261" y="9004"/>
                            <a:chExt cx="1297" cy="720"/>
                          </a:xfrm>
                        </wpg:grpSpPr>
                        <wps:wsp>
                          <wps:cNvPr id="57" name="Rectangle 76"/>
                          <wps:cNvSpPr>
                            <a:spLocks noChangeArrowheads="1"/>
                          </wps:cNvSpPr>
                          <wps:spPr bwMode="auto">
                            <a:xfrm>
                              <a:off x="9981" y="9004"/>
                              <a:ext cx="577" cy="4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42229" w:rsidRDefault="00B42229">
                                <w:r>
                                  <w:t>B</w:t>
                                </w:r>
                              </w:p>
                            </w:txbxContent>
                          </wps:txbx>
                          <wps:bodyPr rot="0" vert="horz" wrap="square" lIns="12700" tIns="12700" rIns="12700" bIns="12700" anchor="t" anchorCtr="0" upright="1">
                            <a:noAutofit/>
                          </wps:bodyPr>
                        </wps:wsp>
                        <wps:wsp>
                          <wps:cNvPr id="58" name="Rectangle 369"/>
                          <wps:cNvSpPr>
                            <a:spLocks noChangeArrowheads="1"/>
                          </wps:cNvSpPr>
                          <wps:spPr bwMode="auto">
                            <a:xfrm>
                              <a:off x="9261" y="9184"/>
                              <a:ext cx="865"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D31AD" w:rsidRPr="002414EA" w:rsidRDefault="00FD31AD" w:rsidP="00FD31AD">
                                <w:pPr>
                                  <w:rPr>
                                    <w:sz w:val="40"/>
                                    <w:szCs w:val="40"/>
                                  </w:rPr>
                                </w:pPr>
                                <w:r>
                                  <w:rPr>
                                    <w:sz w:val="56"/>
                                  </w:rPr>
                                  <w:t xml:space="preserve">  </w:t>
                                </w:r>
                                <w:r>
                                  <w:rPr>
                                    <w:sz w:val="40"/>
                                    <w:szCs w:val="40"/>
                                  </w:rPr>
                                  <w:t>+</w:t>
                                </w:r>
                              </w:p>
                            </w:txbxContent>
                          </wps:txbx>
                          <wps:bodyPr rot="0" vert="horz" wrap="square" lIns="12700" tIns="12700" rIns="12700" bIns="12700" anchor="t" anchorCtr="0" upright="1">
                            <a:noAutofit/>
                          </wps:bodyPr>
                        </wps:wsp>
                        <wps:wsp>
                          <wps:cNvPr id="59" name="Oval 370"/>
                          <wps:cNvSpPr>
                            <a:spLocks noChangeArrowheads="1"/>
                          </wps:cNvSpPr>
                          <wps:spPr bwMode="auto">
                            <a:xfrm>
                              <a:off x="9441" y="9184"/>
                              <a:ext cx="505" cy="540"/>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60" name="Group 372"/>
                        <wpg:cNvGrpSpPr>
                          <a:grpSpLocks/>
                        </wpg:cNvGrpSpPr>
                        <wpg:grpSpPr bwMode="auto">
                          <a:xfrm>
                            <a:off x="7281" y="11344"/>
                            <a:ext cx="1297" cy="720"/>
                            <a:chOff x="9261" y="9004"/>
                            <a:chExt cx="1297" cy="720"/>
                          </a:xfrm>
                        </wpg:grpSpPr>
                        <wps:wsp>
                          <wps:cNvPr id="61" name="Rectangle 373"/>
                          <wps:cNvSpPr>
                            <a:spLocks noChangeArrowheads="1"/>
                          </wps:cNvSpPr>
                          <wps:spPr bwMode="auto">
                            <a:xfrm>
                              <a:off x="9981" y="9004"/>
                              <a:ext cx="577" cy="4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D31AD" w:rsidRDefault="00FD31AD" w:rsidP="00FD31AD">
                                <w:r>
                                  <w:t>A</w:t>
                                </w:r>
                              </w:p>
                            </w:txbxContent>
                          </wps:txbx>
                          <wps:bodyPr rot="0" vert="horz" wrap="square" lIns="12700" tIns="12700" rIns="12700" bIns="12700" anchor="t" anchorCtr="0" upright="1">
                            <a:noAutofit/>
                          </wps:bodyPr>
                        </wps:wsp>
                        <wps:wsp>
                          <wps:cNvPr id="62" name="Rectangle 374"/>
                          <wps:cNvSpPr>
                            <a:spLocks noChangeArrowheads="1"/>
                          </wps:cNvSpPr>
                          <wps:spPr bwMode="auto">
                            <a:xfrm>
                              <a:off x="9261" y="9184"/>
                              <a:ext cx="865"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D31AD" w:rsidRPr="002414EA" w:rsidRDefault="00FD31AD" w:rsidP="00FD31AD">
                                <w:pPr>
                                  <w:rPr>
                                    <w:sz w:val="40"/>
                                    <w:szCs w:val="40"/>
                                  </w:rPr>
                                </w:pPr>
                                <w:r>
                                  <w:rPr>
                                    <w:sz w:val="56"/>
                                  </w:rPr>
                                  <w:t xml:space="preserve">  </w:t>
                                </w:r>
                                <w:r>
                                  <w:rPr>
                                    <w:sz w:val="40"/>
                                    <w:szCs w:val="40"/>
                                  </w:rPr>
                                  <w:t>+</w:t>
                                </w:r>
                              </w:p>
                            </w:txbxContent>
                          </wps:txbx>
                          <wps:bodyPr rot="0" vert="horz" wrap="square" lIns="12700" tIns="12700" rIns="12700" bIns="12700" anchor="t" anchorCtr="0" upright="1">
                            <a:noAutofit/>
                          </wps:bodyPr>
                        </wps:wsp>
                        <wps:wsp>
                          <wps:cNvPr id="63" name="Oval 375"/>
                          <wps:cNvSpPr>
                            <a:spLocks noChangeArrowheads="1"/>
                          </wps:cNvSpPr>
                          <wps:spPr bwMode="auto">
                            <a:xfrm>
                              <a:off x="9441" y="9184"/>
                              <a:ext cx="505" cy="540"/>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77" o:spid="_x0000_s1107" style="position:absolute;left:0;text-align:left;margin-left:292.05pt;margin-top:.45pt;width:163.85pt;height:181.3pt;z-index:251671552" coordorigin="7281,9004" coordsize="3277,36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">
                <v:rect id="Rectangle 61" o:spid="_x0000_s1108" style="position:absolute;left:8928;top:12053;width:1153;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HJ5cMA&#10;AADbAAAADwAAAGRycy9kb3ducmV2LnhtbESPQYvCMBSE74L/ITxhL0VTFYt0jaKCrOBBdBf2+mie&#10;bbF5KUnU+u+NsLDHYWa+YRarzjTiTs7XlhWMRykI4sLqmksFP9+74RyED8gaG8uk4EkeVst+b4G5&#10;tg8+0f0cShEh7HNUUIXQ5lL6oiKDfmRb4uhdrDMYonSl1A4fEW4aOUnTTBqsOS5U2NK2ouJ6vhkF&#10;yW+STW8T90X2cEwOqdz48bFT6mPQrT9BBOrCf/ivvdcKZlN4f4k/QC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HJ5cMAAADbAAAADwAAAAAAAAAAAAAAAACYAgAAZHJzL2Rv&#10;d25yZXYueG1sUEsFBgAAAAAEAAQA9QAAAIgDAAAAAA==&#10;" filled="f" stroked="f" strokeweight="2pt">
                  <v:textbox inset="1pt,1pt,1pt,1pt">
                    <w:txbxContent>
                      <w:p w:rsidR="00B42229" w:rsidRDefault="00B42229">
                        <w:r>
                          <w:t xml:space="preserve">  </w:t>
                        </w:r>
                        <w:r>
                          <w:rPr>
                            <w:position w:val="-4"/>
                          </w:rPr>
                          <w:object w:dxaOrig="200" w:dyaOrig="320">
                            <v:shape id="_x0000_i1049" type="#_x0000_t75" style="width:9.75pt;height:15.75pt" o:ole="">
                              <v:imagedata r:id="rId17" o:title=""/>
                            </v:shape>
                            <o:OLEObject Type="Embed" ProgID="Equation.2" ShapeID="_x0000_i1049" DrawAspect="Content" ObjectID="_1357984066" r:id="rId70"/>
                          </w:object>
                        </w:r>
                        <w:r>
                          <w:t xml:space="preserve"> = ?</w:t>
                        </w:r>
                      </w:p>
                    </w:txbxContent>
                  </v:textbox>
                </v:rect>
                <v:rect id="Rectangle 65" o:spid="_x0000_s1109" style="position:absolute;left:9504;top:11477;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MTc8MA&#10;AADbAAAADwAAAGRycy9kb3ducmV2LnhtbESPT2vCQBTE70K/w/IKvelGqX+auooKQvGksb0/sq9J&#10;avbtmt3G+O1dQfA4zMxvmPmyM7VoqfGVZQXDQQKCOLe64kLB93Hbn4HwAVljbZkUXMnDcvHSm2Oq&#10;7YUP1GahEBHCPkUFZQguldLnJRn0A+uIo/drG4MhyqaQusFLhJtajpJkIg1WHBdKdLQpKT9l/0bB&#10;aXget396uvuYTXg92u3dj9s6pd5eu9UniEBdeIYf7S+tYPwO9y/xB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MTc8MAAADbAAAADwAAAAAAAAAAAAAAAACYAgAAZHJzL2Rv&#10;d25yZXYueG1sUEsFBgAAAAAEAAQA9QAAAIgDAAAAAA==&#10;" filled="f" stroked="f" strokeweight="1pt">
                  <v:textbox inset="1pt,1pt,1pt,1pt">
                    <w:txbxContent>
                      <w:p w:rsidR="00B42229" w:rsidRDefault="00B42229">
                        <w:pPr>
                          <w:rPr>
                            <w:sz w:val="36"/>
                          </w:rPr>
                        </w:pPr>
                        <w:r>
                          <w:rPr>
                            <w:sz w:val="36"/>
                          </w:rPr>
                          <w:t xml:space="preserve">  </w:t>
                        </w:r>
                        <w:r>
                          <w:rPr>
                            <w:sz w:val="36"/>
                          </w:rPr>
                          <w:sym w:font="Symbol" w:char="F0B7"/>
                        </w:r>
                      </w:p>
                    </w:txbxContent>
                  </v:textbox>
                </v:rect>
                <v:rect id="Rectangle 69" o:spid="_x0000_s1110" style="position:absolute;left:9504;top:11477;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T0CsMA&#10;AADbAAAADwAAAGRycy9kb3ducmV2LnhtbESPQYvCMBSE7wv+h/CEvRRNVSzSNYoKsoIH0V3Y66N5&#10;tsXmpSRR6783grDHYWa+YebLzjTiRs7XlhWMhikI4sLqmksFvz/bwQyED8gaG8uk4EEelovexxxz&#10;be98pNsplCJC2OeooAqhzaX0RUUG/dC2xNE7W2cwROlKqR3eI9w0cpymmTRYc1yosKVNRcXldDUK&#10;kr8km1zH7pvs/pDsU7n2o0On1Ge/W32BCNSF//C7vdMKplN4fYk/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T0CsMAAADbAAAADwAAAAAAAAAAAAAAAACYAgAAZHJzL2Rv&#10;d25yZXYueG1sUEsFBgAAAAAEAAQA9QAAAIgDAAAAAA==&#10;" filled="f" stroked="f" strokeweight="2pt">
                  <v:textbox inset="1pt,1pt,1pt,1pt">
                    <w:txbxContent>
                      <w:p w:rsidR="00B42229" w:rsidRDefault="00B42229">
                        <w:r>
                          <w:t>P</w:t>
                        </w:r>
                      </w:p>
                    </w:txbxContent>
                  </v:textbox>
                </v:rect>
                <v:group id="Group 371" o:spid="_x0000_s1111" style="position:absolute;left:9261;top:9004;width:1297;height:720" coordorigin="9261,9004" coordsize="1297,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rect id="Rectangle 76" o:spid="_x0000_s1112" style="position:absolute;left:9981;top:9004;width:577;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GNBMIA&#10;AADbAAAADwAAAGRycy9kb3ducmV2LnhtbESPT4vCMBTE78J+h/AEb5oq+GerUVZBEE+ru3t/NM+2&#10;2rzEJtb67c2C4HGYmd8wi1VrKtFQ7UvLCoaDBARxZnXJuYLfn21/BsIHZI2VZVLwIA+r5Udngam2&#10;dz5Qcwy5iBD2KSooQnCplD4ryKAfWEccvZOtDYYo61zqGu8Rbio5SpKJNFhyXCjQ0aag7HK8GQWX&#10;4XXcnPV0/zmb8Hq0/3Z/buuU6nXbrzmIQG14h1/tnVYwnsL/l/gD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IY0EwgAAANsAAAAPAAAAAAAAAAAAAAAAAJgCAABkcnMvZG93&#10;bnJldi54bWxQSwUGAAAAAAQABAD1AAAAhwMAAAAA&#10;" filled="f" stroked="f" strokeweight="1pt">
                    <v:textbox inset="1pt,1pt,1pt,1pt">
                      <w:txbxContent>
                        <w:p w:rsidR="00B42229" w:rsidRDefault="00B42229">
                          <w:r>
                            <w:t>B</w:t>
                          </w:r>
                        </w:p>
                      </w:txbxContent>
                    </v:textbox>
                  </v:rect>
                  <v:rect id="Rectangle 369" o:spid="_x0000_s1113" style="position:absolute;left:9261;top:9184;width:86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4ZdsEA&#10;AADbAAAADwAAAGRycy9kb3ducmV2LnhtbERPz2vCMBS+C/sfwhvsZlMFXdcZZQrC6Gmr2/3RPNtq&#10;85I1Wdv998tB8Pjx/d7sJtOJgXrfWlawSFIQxJXVLdcKvk7HeQbCB2SNnWVS8EcedtuH2QZzbUf+&#10;pKEMtYgh7HNU0ITgcil91ZBBn1hHHLmz7Q2GCPta6h7HGG46uUzTtTTYcmxo0NGhoepa/hoF18XP&#10;arjo5+IlW/N+WXy4b3d0Sj09Tm+vIAJN4S6+ud+1glUcG7/EHyC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GXbBAAAA2wAAAA8AAAAAAAAAAAAAAAAAmAIAAGRycy9kb3du&#10;cmV2LnhtbFBLBQYAAAAABAAEAPUAAACGAwAAAAA=&#10;" filled="f" stroked="f" strokeweight="1pt">
                    <v:textbox inset="1pt,1pt,1pt,1pt">
                      <w:txbxContent>
                        <w:p w:rsidR="00FD31AD" w:rsidRPr="002414EA" w:rsidRDefault="00FD31AD" w:rsidP="00FD31AD">
                          <w:pPr>
                            <w:rPr>
                              <w:sz w:val="40"/>
                              <w:szCs w:val="40"/>
                            </w:rPr>
                          </w:pPr>
                          <w:r>
                            <w:rPr>
                              <w:sz w:val="56"/>
                            </w:rPr>
                            <w:t xml:space="preserve">  </w:t>
                          </w:r>
                          <w:r>
                            <w:rPr>
                              <w:sz w:val="40"/>
                              <w:szCs w:val="40"/>
                            </w:rPr>
                            <w:t>+</w:t>
                          </w:r>
                        </w:p>
                      </w:txbxContent>
                    </v:textbox>
                  </v:rect>
                  <v:oval id="Oval 370" o:spid="_x0000_s1114" style="position:absolute;left:9441;top:9184;width:50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BJ0MYA&#10;AADbAAAADwAAAGRycy9kb3ducmV2LnhtbESPT2vCQBTE74LfYXlCL1I3Wio1uoqIoj1U8A+F3p7Z&#10;ZxLNvk2zq8Zv3y0IHoeZ+Q0zmtSmEFeqXG5ZQbcTgSBOrM45VbDfLV4/QDiPrLGwTAru5GAybjZG&#10;GGt74w1dtz4VAcIuRgWZ92UspUsyMug6tiQO3tFWBn2QVSp1hbcAN4XsRVFfGsw5LGRY0iyj5Ly9&#10;GAU/5nD63i37X/O3Q3KkX2qnn8u1Ui+tejoE4an2z/CjvdIK3gfw/yX8AD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BJ0MYAAADbAAAADwAAAAAAAAAAAAAAAACYAgAAZHJz&#10;L2Rvd25yZXYueG1sUEsFBgAAAAAEAAQA9QAAAIsDAAAAAA==&#10;" filled="f" strokeweight="1pt"/>
                </v:group>
                <v:group id="Group 372" o:spid="_x0000_s1115" style="position:absolute;left:7281;top:11344;width:1297;height:720" coordorigin="9261,9004" coordsize="1297,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rect id="Rectangle 373" o:spid="_x0000_s1116" style="position:absolute;left:9981;top:9004;width:577;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h6VsMA&#10;AADbAAAADwAAAGRycy9kb3ducmV2LnhtbESPT2vCQBTE7wW/w/KE3uomQlONrmIFQTy1/rk/ss8k&#10;mn27za4xfvtuoeBxmJnfMPNlbxrRUetrywrSUQKCuLC65lLB8bB5m4DwAVljY5kUPMjDcjF4mWOu&#10;7Z2/qduHUkQI+xwVVCG4XEpfVGTQj6wjjt7ZtgZDlG0pdYv3CDeNHCdJJg3WHBcqdLSuqLjub0bB&#10;Nf157y76YzedZPw53n25k9s4pV6H/WoGIlAfnuH/9lYryFL4+xJ/gF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h6VsMAAADbAAAADwAAAAAAAAAAAAAAAACYAgAAZHJzL2Rv&#10;d25yZXYueG1sUEsFBgAAAAAEAAQA9QAAAIgDAAAAAA==&#10;" filled="f" stroked="f" strokeweight="1pt">
                    <v:textbox inset="1pt,1pt,1pt,1pt">
                      <w:txbxContent>
                        <w:p w:rsidR="00FD31AD" w:rsidRDefault="00FD31AD" w:rsidP="00FD31AD">
                          <w:r>
                            <w:t>A</w:t>
                          </w:r>
                        </w:p>
                      </w:txbxContent>
                    </v:textbox>
                  </v:rect>
                  <v:rect id="Rectangle 374" o:spid="_x0000_s1117" style="position:absolute;left:9261;top:9184;width:86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rkIcMA&#10;AADbAAAADwAAAGRycy9kb3ducmV2LnhtbESPT2vCQBTE7wW/w/IEb3VjwFSjq1hBKJ5a/9wf2WcS&#10;zb7dZteYfvtuoeBxmJnfMMt1bxrRUetrywom4wQEcWF1zaWC03H3OgPhA7LGxjIp+CEP69XgZYm5&#10;tg/+ou4QShEh7HNUUIXgcil9UZFBP7aOOHoX2xoMUbal1C0+Itw0Mk2STBqsOS5U6GhbUXE73I2C&#10;2+R72l31234+y/g93X+6s9s5pUbDfrMAEagPz/B/+0MryFL4+xJ/gF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rkIcMAAADbAAAADwAAAAAAAAAAAAAAAACYAgAAZHJzL2Rv&#10;d25yZXYueG1sUEsFBgAAAAAEAAQA9QAAAIgDAAAAAA==&#10;" filled="f" stroked="f" strokeweight="1pt">
                    <v:textbox inset="1pt,1pt,1pt,1pt">
                      <w:txbxContent>
                        <w:p w:rsidR="00FD31AD" w:rsidRPr="002414EA" w:rsidRDefault="00FD31AD" w:rsidP="00FD31AD">
                          <w:pPr>
                            <w:rPr>
                              <w:sz w:val="40"/>
                              <w:szCs w:val="40"/>
                            </w:rPr>
                          </w:pPr>
                          <w:r>
                            <w:rPr>
                              <w:sz w:val="56"/>
                            </w:rPr>
                            <w:t xml:space="preserve">  </w:t>
                          </w:r>
                          <w:r>
                            <w:rPr>
                              <w:sz w:val="40"/>
                              <w:szCs w:val="40"/>
                            </w:rPr>
                            <w:t>+</w:t>
                          </w:r>
                        </w:p>
                      </w:txbxContent>
                    </v:textbox>
                  </v:rect>
                  <v:oval id="Oval 375" o:spid="_x0000_s1118" style="position:absolute;left:9441;top:9184;width:50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S0h8UA&#10;AADbAAAADwAAAGRycy9kb3ducmV2LnhtbESPQWvCQBSE70L/w/IEL1I3KgRJXUVKRT1UUIvg7Zl9&#10;Jmmzb2N21fTfu4LgcZiZb5jxtDGluFLtCssK+r0IBHFqdcGZgp/d/H0EwnlkjaVlUvBPDqaTt9YY&#10;E21vvKHr1mciQNglqCD3vkqkdGlOBl3PVsTBO9naoA+yzqSu8RbgppSDKIqlwYLDQo4VfeaU/m0v&#10;RsHBHH/3u0X8/TU8pic6UzdbLdZKddrN7AOEp8a/ws/2UiuIh/D4En6An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FLSHxQAAANsAAAAPAAAAAAAAAAAAAAAAAJgCAABkcnMv&#10;ZG93bnJldi54bWxQSwUGAAAAAAQABAD1AAAAigMAAAAA&#10;" filled="f" strokeweight="1pt"/>
                </v:group>
              </v:group>
            </w:pict>
          </mc:Fallback>
        </mc:AlternateContent>
      </w:r>
      <w:r w:rsidR="00B42229">
        <w:t>Practice problems</w:t>
      </w:r>
    </w:p>
    <w:p w:rsidR="00B42229" w:rsidRDefault="00B42229">
      <w:pPr>
        <w:widowControl w:val="0"/>
        <w:ind w:left="576" w:right="2880" w:hanging="576"/>
      </w:pPr>
    </w:p>
    <w:p w:rsidR="00B42229" w:rsidRDefault="00B42229">
      <w:pPr>
        <w:widowControl w:val="0"/>
        <w:ind w:left="576" w:right="2880" w:hanging="576"/>
      </w:pPr>
      <w:r>
        <w:t>1.</w:t>
      </w:r>
      <w:r>
        <w:tab/>
        <w:t>The drawing to the right shows two charged objects A and B.  Charge A produces an electric field at point P of 3.00 N/C to the right, and charge B produces an electric field at point P of 2.00 N/C down.  What is the net field at P? (3.61 N/C @ 33.7</w:t>
      </w:r>
      <w:r>
        <w:rPr>
          <w:vertAlign w:val="superscript"/>
        </w:rPr>
        <w:t>o</w:t>
      </w:r>
      <w:r>
        <w:t xml:space="preserve"> S of E)</w:t>
      </w:r>
    </w:p>
    <w:p w:rsidR="00B42229" w:rsidRDefault="00B42229">
      <w:pPr>
        <w:widowControl w:val="0"/>
        <w:ind w:left="576" w:hanging="576"/>
      </w:pPr>
    </w:p>
    <w:p w:rsidR="00B42229" w:rsidRDefault="00B42229">
      <w:pPr>
        <w:widowControl w:val="0"/>
      </w:pPr>
    </w:p>
    <w:p w:rsidR="00B42229" w:rsidRDefault="00B42229">
      <w:pPr>
        <w:widowControl w:val="0"/>
      </w:pPr>
    </w:p>
    <w:p w:rsidR="00B42229" w:rsidRDefault="00B42229">
      <w:pPr>
        <w:widowControl w:val="0"/>
      </w:pPr>
    </w:p>
    <w:p w:rsidR="00B42229" w:rsidRDefault="00B42229">
      <w:pPr>
        <w:widowControl w:val="0"/>
      </w:pPr>
    </w:p>
    <w:p w:rsidR="00B42229" w:rsidRDefault="00B42229">
      <w:pPr>
        <w:widowControl w:val="0"/>
        <w:ind w:left="576" w:hanging="576"/>
      </w:pPr>
    </w:p>
    <w:p w:rsidR="00B42229" w:rsidRDefault="00B42229">
      <w:pPr>
        <w:widowControl w:val="0"/>
        <w:ind w:left="576" w:hanging="576"/>
      </w:pPr>
      <w:r>
        <w:t>2.</w:t>
      </w:r>
      <w:r>
        <w:tab/>
        <w:t xml:space="preserve">What is the electric field strength at a distance of 6.0 cm from a point charge of     -2.0 </w:t>
      </w:r>
      <w:r>
        <w:rPr>
          <w:rFonts w:ascii="Symbol" w:hAnsi="Symbol"/>
        </w:rPr>
        <w:t></w:t>
      </w:r>
      <w:r>
        <w:t>C? (5.0 x 10</w:t>
      </w:r>
      <w:r>
        <w:rPr>
          <w:vertAlign w:val="superscript"/>
        </w:rPr>
        <w:t>6</w:t>
      </w:r>
      <w:r>
        <w:t xml:space="preserve"> N/C)</w:t>
      </w:r>
    </w:p>
    <w:p w:rsidR="00B42229" w:rsidRDefault="00B42229">
      <w:pPr>
        <w:widowControl w:val="0"/>
        <w:ind w:left="576" w:hanging="576"/>
      </w:pPr>
    </w:p>
    <w:p w:rsidR="00942314" w:rsidRDefault="00942314" w:rsidP="004F3DE7">
      <w:pPr>
        <w:widowControl w:val="0"/>
        <w:ind w:left="576" w:hanging="576"/>
      </w:pPr>
    </w:p>
    <w:p w:rsidR="00942314" w:rsidRDefault="00942314" w:rsidP="004F3DE7">
      <w:pPr>
        <w:widowControl w:val="0"/>
        <w:ind w:left="576" w:hanging="576"/>
      </w:pPr>
    </w:p>
    <w:p w:rsidR="00B42229" w:rsidRDefault="00B42229" w:rsidP="004F3DE7">
      <w:pPr>
        <w:widowControl w:val="0"/>
        <w:ind w:left="576" w:hanging="576"/>
      </w:pPr>
      <w:r>
        <w:t>3.</w:t>
      </w:r>
      <w:r>
        <w:tab/>
        <w:t>2.4 x 10</w:t>
      </w:r>
      <w:r>
        <w:rPr>
          <w:vertAlign w:val="superscript"/>
        </w:rPr>
        <w:t>20</w:t>
      </w:r>
      <w:r>
        <w:t xml:space="preserve"> excess electrons are loaded on to the surface of a sphere with a diameter of 4.0 cm.  What is the electric field intensity at a distance of 16 cm from the surface of the sphere?  (Hint:  </w:t>
      </w:r>
      <w:r w:rsidR="004F3DE7">
        <w:t>What assumption is made to calculate the electric field of a sphere?</w:t>
      </w:r>
      <w:r>
        <w:t>)</w:t>
      </w:r>
      <w:r w:rsidR="004F3DE7">
        <w:t xml:space="preserve"> </w:t>
      </w:r>
      <w:r>
        <w:t>(1.1 x 10</w:t>
      </w:r>
      <w:r>
        <w:rPr>
          <w:vertAlign w:val="superscript"/>
        </w:rPr>
        <w:t>13</w:t>
      </w:r>
      <w:r>
        <w:t xml:space="preserve"> N/C)</w:t>
      </w:r>
    </w:p>
    <w:p w:rsidR="00B42229" w:rsidRDefault="00B42229">
      <w:pPr>
        <w:widowControl w:val="0"/>
        <w:ind w:left="576"/>
      </w:pPr>
    </w:p>
    <w:p w:rsidR="00942314" w:rsidRDefault="00942314">
      <w:pPr>
        <w:widowControl w:val="0"/>
        <w:ind w:left="576" w:hanging="576"/>
      </w:pPr>
    </w:p>
    <w:p w:rsidR="00942314" w:rsidRDefault="00942314">
      <w:pPr>
        <w:widowControl w:val="0"/>
        <w:ind w:left="576" w:hanging="576"/>
      </w:pPr>
    </w:p>
    <w:p w:rsidR="00942314" w:rsidRDefault="00942314">
      <w:pPr>
        <w:widowControl w:val="0"/>
        <w:ind w:left="576" w:hanging="576"/>
      </w:pPr>
    </w:p>
    <w:p w:rsidR="00942314" w:rsidRDefault="00942314">
      <w:pPr>
        <w:widowControl w:val="0"/>
        <w:ind w:left="576" w:hanging="576"/>
      </w:pPr>
    </w:p>
    <w:p w:rsidR="00942314" w:rsidRDefault="00942314">
      <w:pPr>
        <w:widowControl w:val="0"/>
        <w:ind w:left="576" w:hanging="576"/>
      </w:pPr>
    </w:p>
    <w:p w:rsidR="00942314" w:rsidRDefault="00942314">
      <w:pPr>
        <w:widowControl w:val="0"/>
        <w:ind w:left="576" w:hanging="576"/>
      </w:pPr>
    </w:p>
    <w:p w:rsidR="00B42229" w:rsidRDefault="00B42229">
      <w:pPr>
        <w:widowControl w:val="0"/>
        <w:ind w:left="576" w:hanging="576"/>
      </w:pPr>
      <w:r>
        <w:t>4.</w:t>
      </w:r>
      <w:r>
        <w:tab/>
        <w:t xml:space="preserve">A </w:t>
      </w:r>
      <w:r w:rsidR="004F3DE7">
        <w:t>–</w:t>
      </w:r>
      <w:r>
        <w:t xml:space="preserve">40 </w:t>
      </w:r>
      <w:r>
        <w:rPr>
          <w:rFonts w:ascii="Symbol" w:hAnsi="Symbol"/>
        </w:rPr>
        <w:t></w:t>
      </w:r>
      <w:r>
        <w:t>C charge is placed into an electric field where it experiences an attractive force of 0.80 N.  What is the electric field strength at that point? (2.0 x 10</w:t>
      </w:r>
      <w:r>
        <w:rPr>
          <w:vertAlign w:val="superscript"/>
        </w:rPr>
        <w:t>4</w:t>
      </w:r>
      <w:r>
        <w:t xml:space="preserve"> N/C)</w:t>
      </w:r>
    </w:p>
    <w:p w:rsidR="00B42229" w:rsidRDefault="00B42229">
      <w:pPr>
        <w:widowControl w:val="0"/>
        <w:ind w:left="576" w:hanging="576"/>
      </w:pPr>
    </w:p>
    <w:p w:rsidR="00942314" w:rsidRDefault="00942314">
      <w:pPr>
        <w:widowControl w:val="0"/>
        <w:ind w:left="576" w:hanging="576"/>
      </w:pPr>
    </w:p>
    <w:p w:rsidR="00942314" w:rsidRDefault="00942314">
      <w:pPr>
        <w:widowControl w:val="0"/>
        <w:ind w:left="576" w:hanging="576"/>
      </w:pPr>
    </w:p>
    <w:p w:rsidR="00942314" w:rsidRDefault="00942314">
      <w:pPr>
        <w:widowControl w:val="0"/>
        <w:ind w:left="576" w:hanging="576"/>
      </w:pPr>
    </w:p>
    <w:p w:rsidR="00942314" w:rsidRDefault="00942314">
      <w:pPr>
        <w:widowControl w:val="0"/>
        <w:ind w:left="576" w:hanging="576"/>
      </w:pPr>
    </w:p>
    <w:p w:rsidR="00942314" w:rsidRDefault="00942314">
      <w:pPr>
        <w:widowControl w:val="0"/>
        <w:ind w:left="576" w:hanging="576"/>
      </w:pPr>
    </w:p>
    <w:p w:rsidR="00942314" w:rsidRDefault="00942314">
      <w:pPr>
        <w:widowControl w:val="0"/>
        <w:ind w:left="576" w:hanging="576"/>
      </w:pPr>
    </w:p>
    <w:p w:rsidR="00B42229" w:rsidRDefault="00B42229">
      <w:pPr>
        <w:widowControl w:val="0"/>
        <w:ind w:left="576" w:hanging="576"/>
      </w:pPr>
      <w:r>
        <w:t>5.</w:t>
      </w:r>
      <w:r>
        <w:tab/>
        <w:t>A proton is placed into an electric field near a positively charged sphere.  If the electric field strength at the point where the proton is placed  is 25 N/C directed away from the sphere, what is the acceleration of the proton? (+2.4 x 10</w:t>
      </w:r>
      <w:r>
        <w:rPr>
          <w:vertAlign w:val="superscript"/>
        </w:rPr>
        <w:t>9</w:t>
      </w:r>
      <w:r>
        <w:t xml:space="preserve"> m/s</w:t>
      </w:r>
      <w:r>
        <w:rPr>
          <w:vertAlign w:val="superscript"/>
        </w:rPr>
        <w:t>2</w:t>
      </w:r>
      <w:r>
        <w:t>)</w:t>
      </w:r>
    </w:p>
    <w:p w:rsidR="00B42229" w:rsidRDefault="00B42229">
      <w:pPr>
        <w:widowControl w:val="0"/>
      </w:pPr>
    </w:p>
    <w:p w:rsidR="00B42229" w:rsidRDefault="00587525">
      <w:pPr>
        <w:pStyle w:val="Heading1"/>
      </w:pPr>
      <w:r>
        <w:br w:type="page"/>
      </w:r>
      <w:r w:rsidR="00B42229">
        <w:lastRenderedPageBreak/>
        <w:t>Hand-in assignment</w:t>
      </w:r>
    </w:p>
    <w:p w:rsidR="00B42229" w:rsidRDefault="00B42229">
      <w:pPr>
        <w:widowControl w:val="0"/>
        <w:ind w:left="576" w:hanging="576"/>
      </w:pPr>
      <w:r>
        <w:t>1.</w:t>
      </w:r>
      <w:r>
        <w:tab/>
        <w:t>Draw the electric fields for the following situations:</w:t>
      </w:r>
    </w:p>
    <w:p w:rsidR="00B42229" w:rsidRDefault="00B42229">
      <w:pPr>
        <w:widowControl w:val="0"/>
        <w:ind w:left="576" w:hanging="576"/>
      </w:pPr>
    </w:p>
    <w:p w:rsidR="00B42229" w:rsidRDefault="00B42229">
      <w:pPr>
        <w:widowControl w:val="0"/>
        <w:ind w:left="576" w:hanging="576"/>
      </w:pPr>
    </w:p>
    <w:p w:rsidR="00B42229" w:rsidRDefault="00B42229">
      <w:pPr>
        <w:widowControl w:val="0"/>
        <w:ind w:left="576" w:hanging="576"/>
      </w:pPr>
    </w:p>
    <w:p w:rsidR="00B42229" w:rsidRDefault="00AE5A32">
      <w:pPr>
        <w:widowControl w:val="0"/>
        <w:ind w:left="576" w:hanging="576"/>
      </w:pPr>
      <w:r>
        <w:rPr>
          <w:noProof/>
        </w:rPr>
        <mc:AlternateContent>
          <mc:Choice Requires="wpg">
            <w:drawing>
              <wp:anchor distT="0" distB="0" distL="114300" distR="114300" simplePos="0" relativeHeight="251645952" behindDoc="0" locked="0" layoutInCell="1" allowOverlap="1">
                <wp:simplePos x="0" y="0"/>
                <wp:positionH relativeFrom="column">
                  <wp:posOffset>394335</wp:posOffset>
                </wp:positionH>
                <wp:positionV relativeFrom="paragraph">
                  <wp:posOffset>104775</wp:posOffset>
                </wp:positionV>
                <wp:extent cx="4916170" cy="1487805"/>
                <wp:effectExtent l="0" t="0" r="0" b="0"/>
                <wp:wrapNone/>
                <wp:docPr id="23" name="Group 1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16170" cy="1487805"/>
                          <a:chOff x="2439" y="8392"/>
                          <a:chExt cx="5955" cy="1814"/>
                        </a:xfrm>
                      </wpg:grpSpPr>
                      <wpg:grpSp>
                        <wpg:cNvPr id="24" name="Group 141"/>
                        <wpg:cNvGrpSpPr>
                          <a:grpSpLocks/>
                        </wpg:cNvGrpSpPr>
                        <wpg:grpSpPr bwMode="auto">
                          <a:xfrm>
                            <a:off x="3408" y="8671"/>
                            <a:ext cx="554" cy="280"/>
                            <a:chOff x="3408" y="8671"/>
                            <a:chExt cx="554" cy="280"/>
                          </a:xfrm>
                        </wpg:grpSpPr>
                        <wps:wsp>
                          <wps:cNvPr id="25" name="Oval 142"/>
                          <wps:cNvSpPr>
                            <a:spLocks noChangeArrowheads="1"/>
                          </wps:cNvSpPr>
                          <wps:spPr bwMode="auto">
                            <a:xfrm>
                              <a:off x="3547" y="8671"/>
                              <a:ext cx="277" cy="27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Text Box 143"/>
                          <wps:cNvSpPr txBox="1">
                            <a:spLocks noChangeArrowheads="1"/>
                          </wps:cNvSpPr>
                          <wps:spPr bwMode="auto">
                            <a:xfrm>
                              <a:off x="3408" y="8671"/>
                              <a:ext cx="55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2229" w:rsidRDefault="00B42229">
                                <w:pPr>
                                  <w:jc w:val="center"/>
                                </w:pPr>
                                <w:r>
                                  <w:t>+</w:t>
                                </w:r>
                              </w:p>
                            </w:txbxContent>
                          </wps:txbx>
                          <wps:bodyPr rot="0" vert="horz" wrap="square" lIns="91440" tIns="45720" rIns="91440" bIns="45720" anchor="t" anchorCtr="0" upright="1">
                            <a:noAutofit/>
                          </wps:bodyPr>
                        </wps:wsp>
                      </wpg:grpSp>
                      <wpg:grpSp>
                        <wpg:cNvPr id="27" name="Group 144"/>
                        <wpg:cNvGrpSpPr>
                          <a:grpSpLocks/>
                        </wpg:cNvGrpSpPr>
                        <wpg:grpSpPr bwMode="auto">
                          <a:xfrm>
                            <a:off x="4377" y="8671"/>
                            <a:ext cx="554" cy="280"/>
                            <a:chOff x="3408" y="8671"/>
                            <a:chExt cx="554" cy="280"/>
                          </a:xfrm>
                        </wpg:grpSpPr>
                        <wps:wsp>
                          <wps:cNvPr id="28" name="Oval 145"/>
                          <wps:cNvSpPr>
                            <a:spLocks noChangeArrowheads="1"/>
                          </wps:cNvSpPr>
                          <wps:spPr bwMode="auto">
                            <a:xfrm>
                              <a:off x="3547" y="8671"/>
                              <a:ext cx="277" cy="27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Text Box 146"/>
                          <wps:cNvSpPr txBox="1">
                            <a:spLocks noChangeArrowheads="1"/>
                          </wps:cNvSpPr>
                          <wps:spPr bwMode="auto">
                            <a:xfrm>
                              <a:off x="3408" y="8671"/>
                              <a:ext cx="55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2229" w:rsidRDefault="00B42229">
                                <w:pPr>
                                  <w:jc w:val="center"/>
                                </w:pPr>
                                <w:r>
                                  <w:t>–</w:t>
                                </w:r>
                              </w:p>
                            </w:txbxContent>
                          </wps:txbx>
                          <wps:bodyPr rot="0" vert="horz" wrap="square" lIns="91440" tIns="45720" rIns="91440" bIns="45720" anchor="t" anchorCtr="0" upright="1">
                            <a:noAutofit/>
                          </wps:bodyPr>
                        </wps:wsp>
                      </wpg:grpSp>
                      <wpg:grpSp>
                        <wpg:cNvPr id="30" name="Group 147"/>
                        <wpg:cNvGrpSpPr>
                          <a:grpSpLocks/>
                        </wpg:cNvGrpSpPr>
                        <wpg:grpSpPr bwMode="auto">
                          <a:xfrm>
                            <a:off x="3409" y="9925"/>
                            <a:ext cx="554" cy="281"/>
                            <a:chOff x="3408" y="8671"/>
                            <a:chExt cx="554" cy="280"/>
                          </a:xfrm>
                        </wpg:grpSpPr>
                        <wps:wsp>
                          <wps:cNvPr id="31" name="Oval 148"/>
                          <wps:cNvSpPr>
                            <a:spLocks noChangeArrowheads="1"/>
                          </wps:cNvSpPr>
                          <wps:spPr bwMode="auto">
                            <a:xfrm>
                              <a:off x="3547" y="8671"/>
                              <a:ext cx="277" cy="27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Text Box 149"/>
                          <wps:cNvSpPr txBox="1">
                            <a:spLocks noChangeArrowheads="1"/>
                          </wps:cNvSpPr>
                          <wps:spPr bwMode="auto">
                            <a:xfrm>
                              <a:off x="3408" y="8671"/>
                              <a:ext cx="55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2229" w:rsidRDefault="00B42229">
                                <w:pPr>
                                  <w:jc w:val="center"/>
                                </w:pPr>
                                <w:r>
                                  <w:t>+</w:t>
                                </w:r>
                              </w:p>
                            </w:txbxContent>
                          </wps:txbx>
                          <wps:bodyPr rot="0" vert="horz" wrap="square" lIns="91440" tIns="45720" rIns="91440" bIns="45720" anchor="t" anchorCtr="0" upright="1">
                            <a:noAutofit/>
                          </wps:bodyPr>
                        </wps:wsp>
                      </wpg:grpSp>
                      <wpg:grpSp>
                        <wpg:cNvPr id="33" name="Group 150"/>
                        <wpg:cNvGrpSpPr>
                          <a:grpSpLocks/>
                        </wpg:cNvGrpSpPr>
                        <wpg:grpSpPr bwMode="auto">
                          <a:xfrm>
                            <a:off x="4377" y="9925"/>
                            <a:ext cx="555" cy="281"/>
                            <a:chOff x="3408" y="8671"/>
                            <a:chExt cx="554" cy="280"/>
                          </a:xfrm>
                        </wpg:grpSpPr>
                        <wps:wsp>
                          <wps:cNvPr id="34" name="Oval 151"/>
                          <wps:cNvSpPr>
                            <a:spLocks noChangeArrowheads="1"/>
                          </wps:cNvSpPr>
                          <wps:spPr bwMode="auto">
                            <a:xfrm>
                              <a:off x="3547" y="8671"/>
                              <a:ext cx="277" cy="27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Text Box 152"/>
                          <wps:cNvSpPr txBox="1">
                            <a:spLocks noChangeArrowheads="1"/>
                          </wps:cNvSpPr>
                          <wps:spPr bwMode="auto">
                            <a:xfrm>
                              <a:off x="3408" y="8671"/>
                              <a:ext cx="55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2229" w:rsidRDefault="00B42229">
                                <w:pPr>
                                  <w:jc w:val="center"/>
                                </w:pPr>
                                <w:r>
                                  <w:t>+</w:t>
                                </w:r>
                              </w:p>
                            </w:txbxContent>
                          </wps:txbx>
                          <wps:bodyPr rot="0" vert="horz" wrap="square" lIns="91440" tIns="45720" rIns="91440" bIns="45720" anchor="t" anchorCtr="0" upright="1">
                            <a:noAutofit/>
                          </wps:bodyPr>
                        </wps:wsp>
                      </wpg:grpSp>
                      <wpg:grpSp>
                        <wpg:cNvPr id="36" name="Group 153"/>
                        <wpg:cNvGrpSpPr>
                          <a:grpSpLocks/>
                        </wpg:cNvGrpSpPr>
                        <wpg:grpSpPr bwMode="auto">
                          <a:xfrm>
                            <a:off x="6731" y="8671"/>
                            <a:ext cx="554" cy="280"/>
                            <a:chOff x="3408" y="8671"/>
                            <a:chExt cx="554" cy="280"/>
                          </a:xfrm>
                        </wpg:grpSpPr>
                        <wps:wsp>
                          <wps:cNvPr id="37" name="Oval 154"/>
                          <wps:cNvSpPr>
                            <a:spLocks noChangeArrowheads="1"/>
                          </wps:cNvSpPr>
                          <wps:spPr bwMode="auto">
                            <a:xfrm>
                              <a:off x="3547" y="8671"/>
                              <a:ext cx="277" cy="27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Text Box 155"/>
                          <wps:cNvSpPr txBox="1">
                            <a:spLocks noChangeArrowheads="1"/>
                          </wps:cNvSpPr>
                          <wps:spPr bwMode="auto">
                            <a:xfrm>
                              <a:off x="3408" y="8671"/>
                              <a:ext cx="55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2229" w:rsidRDefault="00B42229">
                                <w:pPr>
                                  <w:jc w:val="center"/>
                                </w:pPr>
                                <w:r>
                                  <w:t>–</w:t>
                                </w:r>
                              </w:p>
                            </w:txbxContent>
                          </wps:txbx>
                          <wps:bodyPr rot="0" vert="horz" wrap="square" lIns="91440" tIns="45720" rIns="91440" bIns="45720" anchor="t" anchorCtr="0" upright="1">
                            <a:noAutofit/>
                          </wps:bodyPr>
                        </wps:wsp>
                      </wpg:grpSp>
                      <wpg:grpSp>
                        <wpg:cNvPr id="39" name="Group 156"/>
                        <wpg:cNvGrpSpPr>
                          <a:grpSpLocks/>
                        </wpg:cNvGrpSpPr>
                        <wpg:grpSpPr bwMode="auto">
                          <a:xfrm>
                            <a:off x="7839" y="8671"/>
                            <a:ext cx="555" cy="280"/>
                            <a:chOff x="3408" y="8671"/>
                            <a:chExt cx="554" cy="280"/>
                          </a:xfrm>
                        </wpg:grpSpPr>
                        <wps:wsp>
                          <wps:cNvPr id="40" name="Oval 157"/>
                          <wps:cNvSpPr>
                            <a:spLocks noChangeArrowheads="1"/>
                          </wps:cNvSpPr>
                          <wps:spPr bwMode="auto">
                            <a:xfrm>
                              <a:off x="3547" y="8671"/>
                              <a:ext cx="277" cy="27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Text Box 158"/>
                          <wps:cNvSpPr txBox="1">
                            <a:spLocks noChangeArrowheads="1"/>
                          </wps:cNvSpPr>
                          <wps:spPr bwMode="auto">
                            <a:xfrm>
                              <a:off x="3408" y="8671"/>
                              <a:ext cx="55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2229" w:rsidRDefault="00B42229">
                                <w:pPr>
                                  <w:jc w:val="center"/>
                                </w:pPr>
                                <w:r>
                                  <w:t>–</w:t>
                                </w:r>
                              </w:p>
                            </w:txbxContent>
                          </wps:txbx>
                          <wps:bodyPr rot="0" vert="horz" wrap="square" lIns="91440" tIns="45720" rIns="91440" bIns="45720" anchor="t" anchorCtr="0" upright="1">
                            <a:noAutofit/>
                          </wps:bodyPr>
                        </wps:wsp>
                      </wpg:grpSp>
                      <wpg:grpSp>
                        <wpg:cNvPr id="42" name="Group 159"/>
                        <wpg:cNvGrpSpPr>
                          <a:grpSpLocks/>
                        </wpg:cNvGrpSpPr>
                        <wpg:grpSpPr bwMode="auto">
                          <a:xfrm>
                            <a:off x="6732" y="9925"/>
                            <a:ext cx="554" cy="281"/>
                            <a:chOff x="3408" y="8671"/>
                            <a:chExt cx="554" cy="280"/>
                          </a:xfrm>
                        </wpg:grpSpPr>
                        <wps:wsp>
                          <wps:cNvPr id="43" name="Oval 160"/>
                          <wps:cNvSpPr>
                            <a:spLocks noChangeArrowheads="1"/>
                          </wps:cNvSpPr>
                          <wps:spPr bwMode="auto">
                            <a:xfrm>
                              <a:off x="3547" y="8671"/>
                              <a:ext cx="277" cy="27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Text Box 161"/>
                          <wps:cNvSpPr txBox="1">
                            <a:spLocks noChangeArrowheads="1"/>
                          </wps:cNvSpPr>
                          <wps:spPr bwMode="auto">
                            <a:xfrm>
                              <a:off x="3408" y="8671"/>
                              <a:ext cx="55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2229" w:rsidRDefault="00B42229">
                                <w:pPr>
                                  <w:jc w:val="center"/>
                                </w:pPr>
                                <w:r>
                                  <w:t>–</w:t>
                                </w:r>
                              </w:p>
                            </w:txbxContent>
                          </wps:txbx>
                          <wps:bodyPr rot="0" vert="horz" wrap="square" lIns="91440" tIns="45720" rIns="91440" bIns="45720" anchor="t" anchorCtr="0" upright="1">
                            <a:noAutofit/>
                          </wps:bodyPr>
                        </wps:wsp>
                      </wpg:grpSp>
                      <wpg:grpSp>
                        <wpg:cNvPr id="45" name="Group 162"/>
                        <wpg:cNvGrpSpPr>
                          <a:grpSpLocks/>
                        </wpg:cNvGrpSpPr>
                        <wpg:grpSpPr bwMode="auto">
                          <a:xfrm>
                            <a:off x="7839" y="9925"/>
                            <a:ext cx="555" cy="281"/>
                            <a:chOff x="3408" y="8671"/>
                            <a:chExt cx="554" cy="280"/>
                          </a:xfrm>
                        </wpg:grpSpPr>
                        <wps:wsp>
                          <wps:cNvPr id="46" name="Oval 163"/>
                          <wps:cNvSpPr>
                            <a:spLocks noChangeArrowheads="1"/>
                          </wps:cNvSpPr>
                          <wps:spPr bwMode="auto">
                            <a:xfrm>
                              <a:off x="3547" y="8671"/>
                              <a:ext cx="277" cy="27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Text Box 164"/>
                          <wps:cNvSpPr txBox="1">
                            <a:spLocks noChangeArrowheads="1"/>
                          </wps:cNvSpPr>
                          <wps:spPr bwMode="auto">
                            <a:xfrm>
                              <a:off x="3408" y="8671"/>
                              <a:ext cx="55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2229" w:rsidRDefault="00B42229">
                                <w:pPr>
                                  <w:jc w:val="center"/>
                                </w:pPr>
                                <w:r>
                                  <w:t>+</w:t>
                                </w:r>
                              </w:p>
                            </w:txbxContent>
                          </wps:txbx>
                          <wps:bodyPr rot="0" vert="horz" wrap="square" lIns="91440" tIns="45720" rIns="91440" bIns="45720" anchor="t" anchorCtr="0" upright="1">
                            <a:noAutofit/>
                          </wps:bodyPr>
                        </wps:wsp>
                      </wpg:grpSp>
                      <wps:wsp>
                        <wps:cNvPr id="48" name="Text Box 165"/>
                        <wps:cNvSpPr txBox="1">
                          <a:spLocks noChangeArrowheads="1"/>
                        </wps:cNvSpPr>
                        <wps:spPr bwMode="auto">
                          <a:xfrm>
                            <a:off x="2439" y="8392"/>
                            <a:ext cx="552"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2229" w:rsidRDefault="00B42229">
                              <w:r>
                                <w:t>a.</w:t>
                              </w:r>
                            </w:p>
                          </w:txbxContent>
                        </wps:txbx>
                        <wps:bodyPr rot="0" vert="horz" wrap="square" lIns="91440" tIns="45720" rIns="91440" bIns="45720" anchor="t" anchorCtr="0" upright="1">
                          <a:noAutofit/>
                        </wps:bodyPr>
                      </wps:wsp>
                      <wps:wsp>
                        <wps:cNvPr id="49" name="Text Box 166"/>
                        <wps:cNvSpPr txBox="1">
                          <a:spLocks noChangeArrowheads="1"/>
                        </wps:cNvSpPr>
                        <wps:spPr bwMode="auto">
                          <a:xfrm>
                            <a:off x="2439" y="9647"/>
                            <a:ext cx="552"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2229" w:rsidRDefault="00B42229">
                              <w:r>
                                <w:t>b.</w:t>
                              </w:r>
                            </w:p>
                          </w:txbxContent>
                        </wps:txbx>
                        <wps:bodyPr rot="0" vert="horz" wrap="square" lIns="91440" tIns="45720" rIns="91440" bIns="45720" anchor="t" anchorCtr="0" upright="1">
                          <a:noAutofit/>
                        </wps:bodyPr>
                      </wps:wsp>
                      <wps:wsp>
                        <wps:cNvPr id="50" name="Text Box 167"/>
                        <wps:cNvSpPr txBox="1">
                          <a:spLocks noChangeArrowheads="1"/>
                        </wps:cNvSpPr>
                        <wps:spPr bwMode="auto">
                          <a:xfrm>
                            <a:off x="5762" y="8392"/>
                            <a:ext cx="552"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2229" w:rsidRDefault="00B42229">
                              <w:r>
                                <w:t>c.</w:t>
                              </w:r>
                            </w:p>
                          </w:txbxContent>
                        </wps:txbx>
                        <wps:bodyPr rot="0" vert="horz" wrap="square" lIns="91440" tIns="45720" rIns="91440" bIns="45720" anchor="t" anchorCtr="0" upright="1">
                          <a:noAutofit/>
                        </wps:bodyPr>
                      </wps:wsp>
                      <wps:wsp>
                        <wps:cNvPr id="51" name="Text Box 168"/>
                        <wps:cNvSpPr txBox="1">
                          <a:spLocks noChangeArrowheads="1"/>
                        </wps:cNvSpPr>
                        <wps:spPr bwMode="auto">
                          <a:xfrm>
                            <a:off x="5762" y="9647"/>
                            <a:ext cx="552"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2229" w:rsidRDefault="00B42229">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0" o:spid="_x0000_s1119" style="position:absolute;left:0;text-align:left;margin-left:31.05pt;margin-top:8.25pt;width:387.1pt;height:117.15pt;z-index:251645952" coordorigin="2439,8392" coordsize="5955,1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">
                <v:group id="Group 141" o:spid="_x0000_s1120" style="position:absolute;left:3408;top:8671;width:554;height:280" coordorigin="3408,8671" coordsize="554,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oval id="Oval 142" o:spid="_x0000_s1121" style="position:absolute;left:3547;top:8671;width:277;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oMNsUA&#10;AADbAAAADwAAAGRycy9kb3ducmV2LnhtbESPzWrDMBCE74W+g9hCLqWWG5JSXCuhBAo9BPLTPMDG&#10;2spurJUjqbHz9lEgkOMwM98w5XywrTiRD41jBa9ZDoK4crpho2D38/XyDiJEZI2tY1JwpgDz2eND&#10;iYV2PW/otI1GJAiHAhXUMXaFlKGqyWLIXEecvF/nLcYkvZHaY5/gtpXjPH+TFhtOCzV2tKipOmz/&#10;rYL9fucGefSr9bM5eJz89Z1ZrpUaPQ2fHyAiDfEevrW/tYLxFK5f0g+Qs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ugw2xQAAANsAAAAPAAAAAAAAAAAAAAAAAJgCAABkcnMv&#10;ZG93bnJldi54bWxQSwUGAAAAAAQABAD1AAAAigMAAAAA&#10;" filled="f"/>
                  <v:shape id="Text Box 143" o:spid="_x0000_s1122" type="#_x0000_t202" style="position:absolute;left:3408;top:8671;width:554;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B42229" w:rsidRDefault="00B42229">
                          <w:pPr>
                            <w:jc w:val="center"/>
                          </w:pPr>
                          <w:r>
                            <w:t>+</w:t>
                          </w:r>
                        </w:p>
                      </w:txbxContent>
                    </v:textbox>
                  </v:shape>
                </v:group>
                <v:group id="Group 144" o:spid="_x0000_s1123" style="position:absolute;left:4377;top:8671;width:554;height:280" coordorigin="3408,8671" coordsize="554,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oval id="Oval 145" o:spid="_x0000_s1124" style="position:absolute;left:3547;top:8671;width:277;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ujqL8A&#10;AADbAAAADwAAAGRycy9kb3ducmV2LnhtbERPy4rCMBTdC/MP4Q64kTFVRIaOUWRAcCH4/IBrcyet&#10;NjedJNr692YhuDyc92zR2VrcyYfKsYLRMANBXDhdsVFwOq6+vkGEiKyxdkwKHhRgMf/ozTDXruU9&#10;3Q/RiBTCIUcFZYxNLmUoSrIYhq4hTtyf8xZjgt5I7bFN4baW4yybSosVp4YSG/otqbgeblbB+Xxy&#10;nfz3293AXD1OLm1jNjul+p/d8gdEpC6+xS/3WisYp7HpS/oBcv4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u6OovwAAANsAAAAPAAAAAAAAAAAAAAAAAJgCAABkcnMvZG93bnJl&#10;di54bWxQSwUGAAAAAAQABAD1AAAAhAMAAAAA&#10;" filled="f"/>
                  <v:shape id="Text Box 146" o:spid="_x0000_s1125" type="#_x0000_t202" style="position:absolute;left:3408;top:8671;width:554;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B42229" w:rsidRDefault="00B42229">
                          <w:pPr>
                            <w:jc w:val="center"/>
                          </w:pPr>
                          <w:r>
                            <w:t>–</w:t>
                          </w:r>
                        </w:p>
                      </w:txbxContent>
                    </v:textbox>
                  </v:shape>
                </v:group>
                <v:group id="Group 147" o:spid="_x0000_s1126" style="position:absolute;left:3409;top:9925;width:554;height:281" coordorigin="3408,8671" coordsize="554,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oval id="Oval 148" o:spid="_x0000_s1127" style="position:absolute;left:3547;top:8671;width:277;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ic6MMA&#10;AADbAAAADwAAAGRycy9kb3ducmV2LnhtbESP0WoCMRRE3wv+Q7iCL0Wz2iKyGkUKgg9CrfoB1801&#10;u7q52SbR3f59Uyj4OMzMGWax6mwtHuRD5VjBeJSBIC6crtgoOB03wxmIEJE11o5JwQ8FWC17LwvM&#10;tWv5ix6HaESCcMhRQRljk0sZipIshpFriJN3cd5iTNIbqT22CW5rOcmyqbRYcVoosaGPkorb4W4V&#10;nM8n18lv/7l/NTeP79e2Mbu9UoN+t56DiNTFZ/i/vdUK3sbw9yX9AL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ic6MMAAADbAAAADwAAAAAAAAAAAAAAAACYAgAAZHJzL2Rv&#10;d25yZXYueG1sUEsFBgAAAAAEAAQA9QAAAIgDAAAAAA==&#10;" filled="f"/>
                  <v:shape id="Text Box 149" o:spid="_x0000_s1128" type="#_x0000_t202" style="position:absolute;left:3408;top:8671;width:554;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B42229" w:rsidRDefault="00B42229">
                          <w:pPr>
                            <w:jc w:val="center"/>
                          </w:pPr>
                          <w:r>
                            <w:t>+</w:t>
                          </w:r>
                        </w:p>
                      </w:txbxContent>
                    </v:textbox>
                  </v:shape>
                </v:group>
                <v:group id="Group 150" o:spid="_x0000_s1129" style="position:absolute;left:4377;top:9925;width:555;height:281" coordorigin="3408,8671" coordsize="554,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oval id="Oval 151" o:spid="_x0000_s1130" style="position:absolute;left:3547;top:8671;width:277;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8/cMQA&#10;AADbAAAADwAAAGRycy9kb3ducmV2LnhtbESPUWvCMBSF3wf+h3CFvQybbhOR2igyGPgwmFN/wLW5&#10;ptXmpkui7f79Mhj4eDjnfIdTrgbbihv50DhW8JzlIIgrpxs2Cg7798kcRIjIGlvHpOCHAqyWo4cS&#10;C+16/qLbLhqRIBwKVFDH2BVShqomiyFzHXHyTs5bjEl6I7XHPsFtK1/yfCYtNpwWauzorabqsrta&#10;BcfjwQ3y239un8zF4/Tcd+Zjq9TjeFgvQEQa4j38395oBa9T+PuSfo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vP3DEAAAA2wAAAA8AAAAAAAAAAAAAAAAAmAIAAGRycy9k&#10;b3ducmV2LnhtbFBLBQYAAAAABAAEAPUAAACJAwAAAAA=&#10;" filled="f"/>
                  <v:shape id="Text Box 152" o:spid="_x0000_s1131" type="#_x0000_t202" style="position:absolute;left:3408;top:8671;width:554;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B42229" w:rsidRDefault="00B42229">
                          <w:pPr>
                            <w:jc w:val="center"/>
                          </w:pPr>
                          <w:r>
                            <w:t>+</w:t>
                          </w:r>
                        </w:p>
                      </w:txbxContent>
                    </v:textbox>
                  </v:shape>
                </v:group>
                <v:group id="Group 153" o:spid="_x0000_s1132" style="position:absolute;left:6731;top:8671;width:554;height:280" coordorigin="3408,8671" coordsize="554,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oval id="Oval 154" o:spid="_x0000_s1133" style="position:absolute;left:3547;top:8671;width:277;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2hB8QA&#10;AADbAAAADwAAAGRycy9kb3ducmV2LnhtbESP3WoCMRSE74W+QziF3pSa1YqV1SgiCL0o1L8HOG6O&#10;2dXNyZqk7vbtG6Hg5TAz3zCzRWdrcSMfKscKBv0MBHHhdMVGwWG/fpuACBFZY+2YFPxSgMX8qTfD&#10;XLuWt3TbRSMShEOOCsoYm1zKUJRkMfRdQ5y8k/MWY5LeSO2xTXBby2GWjaXFitNCiQ2tSiouux+r&#10;4Hg8uE5e/ffm1Vw8js5tY742Sr08d8spiEhdfIT/259awfsH3L+kH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9oQfEAAAA2wAAAA8AAAAAAAAAAAAAAAAAmAIAAGRycy9k&#10;b3ducmV2LnhtbFBLBQYAAAAABAAEAPUAAACJAwAAAAA=&#10;" filled="f"/>
                  <v:shape id="Text Box 155" o:spid="_x0000_s1134" type="#_x0000_t202" style="position:absolute;left:3408;top:8671;width:554;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B42229" w:rsidRDefault="00B42229">
                          <w:pPr>
                            <w:jc w:val="center"/>
                          </w:pPr>
                          <w:r>
                            <w:t>–</w:t>
                          </w:r>
                        </w:p>
                      </w:txbxContent>
                    </v:textbox>
                  </v:shape>
                </v:group>
                <v:group id="Group 156" o:spid="_x0000_s1135" style="position:absolute;left:7839;top:8671;width:555;height:280" coordorigin="3408,8671" coordsize="554,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oval id="Oval 157" o:spid="_x0000_s1136" style="position:absolute;left:3547;top:8671;width:277;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JKDsEA&#10;AADbAAAADwAAAGRycy9kb3ducmV2LnhtbERP3WrCMBS+H/gO4Qi7GZpuyJBqLCIMdjGY0z7AaXNM&#10;q81JTbK2e/vlYrDLj+9/W0y2EwP50DpW8LzMQBDXTrdsFJTnt8UaRIjIGjvHpOCHAhS72cMWc+1G&#10;/qLhFI1IIRxyVNDE2OdShrohi2HpeuLEXZy3GBP0RmqPYwq3nXzJsldpseXU0GBPh4bq2+nbKqiq&#10;0k3y7j+PT+bmcXUde/NxVOpxPu03ICJN8V/8537XClZpffqSfoD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SSg7BAAAA2wAAAA8AAAAAAAAAAAAAAAAAmAIAAGRycy9kb3du&#10;cmV2LnhtbFBLBQYAAAAABAAEAPUAAACGAwAAAAA=&#10;" filled="f"/>
                  <v:shape id="Text Box 158" o:spid="_x0000_s1137" type="#_x0000_t202" style="position:absolute;left:3408;top:8671;width:554;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B42229" w:rsidRDefault="00B42229">
                          <w:pPr>
                            <w:jc w:val="center"/>
                          </w:pPr>
                          <w:r>
                            <w:t>–</w:t>
                          </w:r>
                        </w:p>
                      </w:txbxContent>
                    </v:textbox>
                  </v:shape>
                </v:group>
                <v:group id="Group 159" o:spid="_x0000_s1138" style="position:absolute;left:6732;top:9925;width:554;height:281" coordorigin="3408,8671" coordsize="554,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oval id="Oval 160" o:spid="_x0000_s1139" style="position:absolute;left:3547;top:8671;width:277;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DUecQA&#10;AADbAAAADwAAAGRycy9kb3ducmV2LnhtbESPUWvCMBSF3wf+h3CFvQybbhOR2igyGPgwmFN/wLW5&#10;ptXmpkui7f79Mhj4eDjnfIdTrgbbihv50DhW8JzlIIgrpxs2Cg7798kcRIjIGlvHpOCHAqyWo4cS&#10;C+16/qLbLhqRIBwKVFDH2BVShqomiyFzHXHyTs5bjEl6I7XHPsFtK1/yfCYtNpwWauzorabqsrta&#10;BcfjwQ3y239un8zF4/Tcd+Zjq9TjeFgvQEQa4j38395oBdNX+PuSfo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A1HnEAAAA2wAAAA8AAAAAAAAAAAAAAAAAmAIAAGRycy9k&#10;b3ducmV2LnhtbFBLBQYAAAAABAAEAPUAAACJAwAAAAA=&#10;" filled="f"/>
                  <v:shape id="Text Box 161" o:spid="_x0000_s1140" type="#_x0000_t202" style="position:absolute;left:3408;top:8671;width:554;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B42229" w:rsidRDefault="00B42229">
                          <w:pPr>
                            <w:jc w:val="center"/>
                          </w:pPr>
                          <w:r>
                            <w:t>–</w:t>
                          </w:r>
                        </w:p>
                      </w:txbxContent>
                    </v:textbox>
                  </v:shape>
                </v:group>
                <v:group id="Group 162" o:spid="_x0000_s1141" style="position:absolute;left:7839;top:9925;width:555;height:281" coordorigin="3408,8671" coordsize="554,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oval id="Oval 163" o:spid="_x0000_s1142" style="position:absolute;left:3547;top:8671;width:277;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d34cQA&#10;AADbAAAADwAAAGRycy9kb3ducmV2LnhtbESPUWvCMBSF34X9h3AHe5E1VURGNRUZCD4Ic+oPuDbX&#10;tNrcdEm03b9fBoM9Hs453+EsV4NtxYN8aBwrmGQ5COLK6YaNgtNx8/oGIkRkja1jUvBNAVbl02iJ&#10;hXY9f9LjEI1IEA4FKqhj7AopQ1WTxZC5jjh5F+ctxiS9kdpjn+C2ldM8n0uLDaeFGjt6r6m6He5W&#10;wfl8coP88h/7sbl5nF37zuz2Sr08D+sFiEhD/A//tbdawWwOv1/SD5D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3d+HEAAAA2wAAAA8AAAAAAAAAAAAAAAAAmAIAAGRycy9k&#10;b3ducmV2LnhtbFBLBQYAAAAABAAEAPUAAACJAwAAAAA=&#10;" filled="f"/>
                  <v:shape id="Text Box 164" o:spid="_x0000_s1143" type="#_x0000_t202" style="position:absolute;left:3408;top:8671;width:554;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B42229" w:rsidRDefault="00B42229">
                          <w:pPr>
                            <w:jc w:val="center"/>
                          </w:pPr>
                          <w:r>
                            <w:t>+</w:t>
                          </w:r>
                        </w:p>
                      </w:txbxContent>
                    </v:textbox>
                  </v:shape>
                </v:group>
                <v:shape id="Text Box 165" o:spid="_x0000_s1144" type="#_x0000_t202" style="position:absolute;left:2439;top:8392;width:552;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B42229" w:rsidRDefault="00B42229">
                        <w:r>
                          <w:t>a.</w:t>
                        </w:r>
                      </w:p>
                    </w:txbxContent>
                  </v:textbox>
                </v:shape>
                <v:shape id="Text Box 166" o:spid="_x0000_s1145" type="#_x0000_t202" style="position:absolute;left:2439;top:9647;width:552;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B42229" w:rsidRDefault="00B42229">
                        <w:r>
                          <w:t>b.</w:t>
                        </w:r>
                      </w:p>
                    </w:txbxContent>
                  </v:textbox>
                </v:shape>
                <v:shape id="Text Box 167" o:spid="_x0000_s1146" type="#_x0000_t202" style="position:absolute;left:5762;top:8392;width:552;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B42229" w:rsidRDefault="00B42229">
                        <w:r>
                          <w:t>c.</w:t>
                        </w:r>
                      </w:p>
                    </w:txbxContent>
                  </v:textbox>
                </v:shape>
                <v:shape id="Text Box 168" o:spid="_x0000_s1147" type="#_x0000_t202" style="position:absolute;left:5762;top:9647;width:552;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B42229" w:rsidRDefault="00B42229">
                        <w:r>
                          <w:t>d.</w:t>
                        </w:r>
                      </w:p>
                    </w:txbxContent>
                  </v:textbox>
                </v:shape>
              </v:group>
            </w:pict>
          </mc:Fallback>
        </mc:AlternateContent>
      </w:r>
    </w:p>
    <w:p w:rsidR="00B42229" w:rsidRDefault="00B42229">
      <w:pPr>
        <w:widowControl w:val="0"/>
        <w:ind w:left="576" w:hanging="576"/>
      </w:pPr>
    </w:p>
    <w:p w:rsidR="00B42229" w:rsidRDefault="00B42229">
      <w:pPr>
        <w:widowControl w:val="0"/>
        <w:ind w:left="576" w:hanging="576"/>
      </w:pPr>
    </w:p>
    <w:p w:rsidR="00B42229" w:rsidRDefault="00B42229">
      <w:pPr>
        <w:widowControl w:val="0"/>
        <w:ind w:left="576" w:hanging="576"/>
      </w:pPr>
    </w:p>
    <w:p w:rsidR="00B42229" w:rsidRDefault="00B42229">
      <w:pPr>
        <w:widowControl w:val="0"/>
        <w:ind w:left="576" w:hanging="576"/>
      </w:pPr>
    </w:p>
    <w:p w:rsidR="00B42229" w:rsidRDefault="00B42229">
      <w:pPr>
        <w:widowControl w:val="0"/>
        <w:ind w:left="576" w:hanging="576"/>
      </w:pPr>
    </w:p>
    <w:p w:rsidR="00B42229" w:rsidRDefault="00B42229">
      <w:pPr>
        <w:widowControl w:val="0"/>
        <w:ind w:left="576" w:hanging="576"/>
      </w:pPr>
    </w:p>
    <w:p w:rsidR="00B42229" w:rsidRDefault="00B42229">
      <w:pPr>
        <w:widowControl w:val="0"/>
        <w:ind w:left="576" w:hanging="576"/>
      </w:pPr>
    </w:p>
    <w:p w:rsidR="00B42229" w:rsidRDefault="00B42229">
      <w:pPr>
        <w:widowControl w:val="0"/>
        <w:ind w:left="576" w:hanging="576"/>
      </w:pPr>
    </w:p>
    <w:p w:rsidR="00B42229" w:rsidRDefault="00B42229">
      <w:pPr>
        <w:widowControl w:val="0"/>
        <w:ind w:left="576" w:hanging="576"/>
      </w:pPr>
    </w:p>
    <w:p w:rsidR="00B42229" w:rsidRDefault="00B42229">
      <w:pPr>
        <w:widowControl w:val="0"/>
        <w:ind w:left="576" w:hanging="576"/>
      </w:pPr>
    </w:p>
    <w:p w:rsidR="00B42229" w:rsidRDefault="00B42229">
      <w:pPr>
        <w:widowControl w:val="0"/>
        <w:ind w:left="576" w:hanging="576"/>
      </w:pPr>
    </w:p>
    <w:p w:rsidR="00B42229" w:rsidRDefault="00B42229">
      <w:pPr>
        <w:widowControl w:val="0"/>
        <w:ind w:left="576" w:hanging="576"/>
      </w:pPr>
    </w:p>
    <w:p w:rsidR="00B42229" w:rsidRDefault="00ED1AE8">
      <w:pPr>
        <w:widowControl w:val="0"/>
        <w:ind w:left="576" w:hanging="576"/>
      </w:pPr>
      <w:r>
        <w:t>2.</w:t>
      </w:r>
      <w:r>
        <w:tab/>
      </w:r>
      <w:r w:rsidRPr="00952207">
        <w:t>Two hollow metal objects</w:t>
      </w:r>
      <w:r>
        <w:t xml:space="preserve"> are charged by conduction with a negatively charged object.  </w:t>
      </w:r>
      <w:r w:rsidR="004F3DE7">
        <w:t xml:space="preserve">The cross-sections of the objects are shown below.  </w:t>
      </w:r>
      <w:r>
        <w:t xml:space="preserve">Sketch the </w:t>
      </w:r>
      <w:r w:rsidR="00096393">
        <w:t>distribution</w:t>
      </w:r>
      <w:r>
        <w:t xml:space="preserve"> of charge and the electric field lines surrounding </w:t>
      </w:r>
      <w:r w:rsidR="00096393">
        <w:t>both objects.</w:t>
      </w:r>
    </w:p>
    <w:p w:rsidR="004F3DE7" w:rsidRDefault="004F3DE7">
      <w:pPr>
        <w:widowControl w:val="0"/>
        <w:ind w:left="576" w:hanging="576"/>
      </w:pPr>
    </w:p>
    <w:p w:rsidR="00942314" w:rsidRDefault="00942314">
      <w:pPr>
        <w:widowControl w:val="0"/>
        <w:ind w:left="576" w:hanging="576"/>
      </w:pPr>
    </w:p>
    <w:p w:rsidR="00096393" w:rsidRDefault="00AE5A32">
      <w:pPr>
        <w:widowControl w:val="0"/>
        <w:ind w:left="576" w:hanging="576"/>
      </w:pPr>
      <w:r>
        <w:rPr>
          <w:noProof/>
        </w:rPr>
        <mc:AlternateContent>
          <mc:Choice Requires="wpg">
            <w:drawing>
              <wp:anchor distT="0" distB="0" distL="114300" distR="114300" simplePos="0" relativeHeight="251669504" behindDoc="0" locked="0" layoutInCell="1" allowOverlap="1">
                <wp:simplePos x="0" y="0"/>
                <wp:positionH relativeFrom="column">
                  <wp:posOffset>737235</wp:posOffset>
                </wp:positionH>
                <wp:positionV relativeFrom="paragraph">
                  <wp:posOffset>171450</wp:posOffset>
                </wp:positionV>
                <wp:extent cx="914400" cy="914400"/>
                <wp:effectExtent l="0" t="0" r="0" b="0"/>
                <wp:wrapNone/>
                <wp:docPr id="20" name="Group 3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914400"/>
                          <a:chOff x="2601" y="9904"/>
                          <a:chExt cx="1440" cy="1440"/>
                        </a:xfrm>
                      </wpg:grpSpPr>
                      <wps:wsp>
                        <wps:cNvPr id="21" name="Oval 347"/>
                        <wps:cNvSpPr>
                          <a:spLocks noChangeArrowheads="1"/>
                        </wps:cNvSpPr>
                        <wps:spPr bwMode="auto">
                          <a:xfrm>
                            <a:off x="2601" y="9904"/>
                            <a:ext cx="1440" cy="144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Oval 348"/>
                        <wps:cNvSpPr>
                          <a:spLocks noChangeArrowheads="1"/>
                        </wps:cNvSpPr>
                        <wps:spPr bwMode="auto">
                          <a:xfrm>
                            <a:off x="2781" y="10084"/>
                            <a:ext cx="1080" cy="108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9" o:spid="_x0000_s1026" style="position:absolute;margin-left:58.05pt;margin-top:13.5pt;width:1in;height:1in;z-index:251669504" coordorigin="2601,9904" coordsize="144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">
                <v:oval id="Oval 347" o:spid="_x0000_s1027" style="position:absolute;left:2601;top:9904;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x9/sMA&#10;AADbAAAADwAAAGRycy9kb3ducmV2LnhtbESPS4vCQBCE78L+h6EFb2aSCCJZRxEfuFcfl701md4k&#10;bqYnmxlj3F/vCILHoqq+oubL3tSio9ZVlhUkUQyCOLe64kLB+bQbz0A4j6yxtkwK7uRgufgYzDHT&#10;9sYH6o6+EAHCLkMFpfdNJqXLSzLoItsQB+/HtgZ9kG0hdYu3ADe1TON4Kg1WHBZKbGhdUv57vBoF&#10;q0OfXL+71OaTyb+5TLeX/R9ulBoN+9UnCE+9f4df7S+tIE3g+SX8A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Fx9/sMAAADbAAAADwAAAAAAAAAAAAAAAACYAgAAZHJzL2Rv&#10;d25yZXYueG1sUEsFBgAAAAAEAAQA9QAAAIgDAAAAAA==&#10;" fillcolor="aqua" stroked="f"/>
                <v:oval id="Oval 348" o:spid="_x0000_s1028" style="position:absolute;left:2781;top:10084;width:10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6GJcIA&#10;AADbAAAADwAAAGRycy9kb3ducmV2LnhtbESPQWsCMRSE7wX/Q3gFL0WzXaEtq1GkKvRaKz0/N8/d&#10;0M3LksQ1++9NodDjMDPfMKtNsp0YyAfjWMHzvABBXDttuFFw+jrM3kCEiKyxc0wKRgqwWU8eVlhp&#10;d+NPGo6xERnCoUIFbYx9JWWoW7IY5q4nzt7FeYsxS99I7fGW4baTZVG8SIuG80KLPb23VP8cr1bB&#10;cPLfyY/GvPbjIp13i719wkKp6WPaLkFESvE//Nf+0ArKEn6/5B8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DoYlwgAAANsAAAAPAAAAAAAAAAAAAAAAAJgCAABkcnMvZG93&#10;bnJldi54bWxQSwUGAAAAAAQABAD1AAAAhwMAAAAA&#10;" stroked="f"/>
              </v:group>
            </w:pict>
          </mc:Fallback>
        </mc:AlternateContent>
      </w:r>
    </w:p>
    <w:p w:rsidR="00096393" w:rsidRDefault="00AE5A32">
      <w:pPr>
        <w:widowControl w:val="0"/>
        <w:ind w:left="576" w:hanging="576"/>
      </w:pPr>
      <w:r>
        <w:rPr>
          <w:noProof/>
        </w:rPr>
        <mc:AlternateContent>
          <mc:Choice Requires="wpg">
            <w:drawing>
              <wp:anchor distT="0" distB="0" distL="114300" distR="114300" simplePos="0" relativeHeight="251670528" behindDoc="0" locked="0" layoutInCell="1" allowOverlap="1">
                <wp:simplePos x="0" y="0"/>
                <wp:positionH relativeFrom="column">
                  <wp:posOffset>3480435</wp:posOffset>
                </wp:positionH>
                <wp:positionV relativeFrom="paragraph">
                  <wp:posOffset>37465</wp:posOffset>
                </wp:positionV>
                <wp:extent cx="1257300" cy="914400"/>
                <wp:effectExtent l="0" t="0" r="0" b="0"/>
                <wp:wrapNone/>
                <wp:docPr id="15" name="Group 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914400"/>
                          <a:chOff x="5661" y="9904"/>
                          <a:chExt cx="1980" cy="1440"/>
                        </a:xfrm>
                      </wpg:grpSpPr>
                      <wps:wsp>
                        <wps:cNvPr id="16" name="Oval 351"/>
                        <wps:cNvSpPr>
                          <a:spLocks noChangeArrowheads="1"/>
                        </wps:cNvSpPr>
                        <wps:spPr bwMode="auto">
                          <a:xfrm>
                            <a:off x="5661" y="9904"/>
                            <a:ext cx="1440" cy="144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 name="AutoShape 353"/>
                        <wps:cNvSpPr>
                          <a:spLocks noChangeArrowheads="1"/>
                        </wps:cNvSpPr>
                        <wps:spPr bwMode="auto">
                          <a:xfrm rot="-5400000">
                            <a:off x="6111" y="9814"/>
                            <a:ext cx="1440" cy="1620"/>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 name="AutoShape 354"/>
                        <wps:cNvSpPr>
                          <a:spLocks noChangeAspect="1" noChangeArrowheads="1"/>
                        </wps:cNvSpPr>
                        <wps:spPr bwMode="auto">
                          <a:xfrm rot="-5400000">
                            <a:off x="6266" y="10019"/>
                            <a:ext cx="1051" cy="1182"/>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Oval 352"/>
                        <wps:cNvSpPr>
                          <a:spLocks noChangeArrowheads="1"/>
                        </wps:cNvSpPr>
                        <wps:spPr bwMode="auto">
                          <a:xfrm>
                            <a:off x="5841" y="10084"/>
                            <a:ext cx="1080" cy="108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5" o:spid="_x0000_s1026" style="position:absolute;margin-left:274.05pt;margin-top:2.95pt;width:99pt;height:1in;z-index:251670528" coordorigin="5661,9904" coordsize="198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">
                <v:oval id="Oval 351" o:spid="_x0000_s1027" style="position:absolute;left:5661;top:9904;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kvN8AA&#10;AADbAAAADwAAAGRycy9kb3ducmV2LnhtbERPS4vCMBC+C/6HMAveNFWhSDUVWV12rz4u3oZm7MNm&#10;UptY6/56IyzsbT6+56zWvalFR60rLSuYTiIQxJnVJecKTsev8QKE88gaa8uk4EkO1ulwsMJE2wfv&#10;qTv4XIQQdgkqKLxvEildVpBBN7ENceAutjXoA2xzqVt8hHBTy1kUxdJgyaGhwIY+C8quh7tRsNn3&#10;0/u5m9lsPv81Vbyrvm+4VWr00W+WIDz1/l/85/7RYX4M71/CATJ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dkvN8AAAADbAAAADwAAAAAAAAAAAAAAAACYAgAAZHJzL2Rvd25y&#10;ZXYueG1sUEsFBgAAAAAEAAQA9QAAAIUDAAAAAA==&#10;" fillcolor="aqua" stroked="f"/>
                <v:shape id="AutoShape 353" o:spid="_x0000_s1028" style="position:absolute;left:6111;top:9814;width:1440;height:1620;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8d6MEA&#10;AADbAAAADwAAAGRycy9kb3ducmV2LnhtbERPS2sCMRC+C/0PYQreNFsFla1RSumKFDy42vt0M/ug&#10;m8mSRHf9940geJuP7znr7WBacSXnG8sK3qYJCOLC6oYrBedTNlmB8AFZY2uZFNzIw3bzMlpjqm3P&#10;R7rmoRIxhH2KCuoQulRKX9Rk0E9tRxy50jqDIUJXSe2wj+GmlbMkWUiDDceGGjv6rKn4yy9GgZl/&#10;X/rstsp+Fofya+6d23Xlr1Lj1+HjHUSgITzFD/dex/lLuP8SD5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PHejBAAAA2wAAAA8AAAAAAAAAAAAAAAAAmAIAAGRycy9kb3du&#10;cmV2LnhtbFBLBQYAAAAABAAEAPUAAACGAwAAAAA=&#10;" path="m10860,2187c10451,1746,9529,1018,9015,730,7865,152,6685,,5415,,4175,152,2995,575,1967,1305,1150,2187,575,3222,242,4220,,5410,242,6560,575,7597l10860,21600,20995,7597v485,-1037,605,-2187,485,-3377c21115,3222,20420,2187,19632,1305,18575,575,17425,152,16275,,15005,,13735,152,12705,730v-529,288,-1451,1016,-1845,1457xe" fillcolor="aqua" stroked="f">
                  <v:stroke joinstyle="miter"/>
                  <v:path o:connecttype="custom" o:connectlocs="724,164;195,810;724,1620;1245,810" o:connectangles="270,180,90,0" textboxrect="5040,2280,16560,13680"/>
                </v:shape>
                <v:shape id="AutoShape 354" o:spid="_x0000_s1029" style="position:absolute;left:6266;top:10019;width:1051;height:1182;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Ubx8MA&#10;AADbAAAADwAAAGRycy9kb3ducmV2LnhtbESPQWsCMRCF74X+hzAFbzUbEVm2RlGhUHqretDbsJnu&#10;Lm4m2yTq9t93DgVvM7w3732zXI++VzeKqQtswUwLUMR1cB03Fo6H99cSVMrIDvvAZOGXEqxXz09L&#10;rFy48xfd9rlREsKpQgttzkOldapb8pimYSAW7TtEj1nW2GgX8S7hvtezolhojx1LQ4sD7VqqL/ur&#10;t1CWcWfO6fOnmdfj7HIyxl+3xtrJy7h5A5VpzA/z//WHE3yBlV9kAL3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eUbx8MAAADbAAAADwAAAAAAAAAAAAAAAACYAgAAZHJzL2Rv&#10;d25yZXYueG1sUEsFBgAAAAAEAAQA9QAAAIgDAAAAAA==&#10;" path="m10860,2187c10451,1746,9529,1018,9015,730,7865,152,6685,,5415,,4175,152,2995,575,1967,1305,1150,2187,575,3222,242,4220,,5410,242,6560,575,7597l10860,21600,20995,7597v485,-1037,605,-2187,485,-3377c21115,3222,20420,2187,19632,1305,18575,575,17425,152,16275,,15005,,13735,152,12705,730v-529,288,-1451,1016,-1845,1457xe" stroked="f">
                  <v:stroke joinstyle="miter"/>
                  <v:path o:connecttype="custom" o:connectlocs="528,120;142,591;528,1182;909,591" o:connectangles="270,180,90,0" textboxrect="5035,2284,16565,13669"/>
                  <o:lock v:ext="edit" aspectratio="t"/>
                </v:shape>
                <v:oval id="Oval 352" o:spid="_x0000_s1030" style="position:absolute;left:5841;top:10084;width:10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be6cAA&#10;AADbAAAADwAAAGRycy9kb3ducmV2LnhtbERPTWsCMRC9F/wPYYReimZbwdqtUUpbwatWPI+b6W7o&#10;ZrIk6Zr990YQvM3jfc5ynWwrevLBOFbwPC1AEFdOG64VHH42kwWIEJE1to5JwUAB1qvRwxJL7c68&#10;o34fa5FDOJSooImxK6UMVUMWw9R1xJn7dd5izNDXUns853DbypeimEuLhnNDgx19NlT97f+tgv7g&#10;j8kPxrx2wyydvmbf9gkLpR7H6eMdRKQU7+Kbe6vz/De4/pIPkKs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cbe6cAAAADbAAAADwAAAAAAAAAAAAAAAACYAgAAZHJzL2Rvd25y&#10;ZXYueG1sUEsFBgAAAAAEAAQA9QAAAIUDAAAAAA==&#10;" stroked="f"/>
              </v:group>
            </w:pict>
          </mc:Fallback>
        </mc:AlternateContent>
      </w:r>
    </w:p>
    <w:p w:rsidR="00096393" w:rsidRDefault="00096393">
      <w:pPr>
        <w:widowControl w:val="0"/>
        <w:ind w:left="576" w:hanging="576"/>
      </w:pPr>
    </w:p>
    <w:p w:rsidR="00096393" w:rsidRDefault="00096393">
      <w:pPr>
        <w:widowControl w:val="0"/>
        <w:ind w:left="576" w:hanging="576"/>
      </w:pPr>
    </w:p>
    <w:p w:rsidR="00096393" w:rsidRDefault="00096393">
      <w:pPr>
        <w:widowControl w:val="0"/>
        <w:ind w:left="576" w:hanging="576"/>
      </w:pPr>
    </w:p>
    <w:p w:rsidR="00096393" w:rsidRDefault="00096393">
      <w:pPr>
        <w:widowControl w:val="0"/>
        <w:ind w:left="576" w:hanging="576"/>
      </w:pPr>
    </w:p>
    <w:p w:rsidR="00096393" w:rsidRDefault="00096393">
      <w:pPr>
        <w:widowControl w:val="0"/>
        <w:ind w:left="576" w:hanging="576"/>
      </w:pPr>
    </w:p>
    <w:p w:rsidR="00096393" w:rsidRDefault="00096393">
      <w:pPr>
        <w:widowControl w:val="0"/>
        <w:ind w:left="576" w:hanging="576"/>
      </w:pPr>
    </w:p>
    <w:p w:rsidR="00942314" w:rsidRDefault="00942314">
      <w:pPr>
        <w:widowControl w:val="0"/>
        <w:ind w:left="576" w:hanging="576"/>
      </w:pPr>
    </w:p>
    <w:p w:rsidR="004F3DE7" w:rsidRDefault="004F3DE7">
      <w:pPr>
        <w:widowControl w:val="0"/>
        <w:ind w:left="576" w:hanging="576"/>
      </w:pPr>
    </w:p>
    <w:p w:rsidR="00B42229" w:rsidRDefault="004F3DE7">
      <w:pPr>
        <w:widowControl w:val="0"/>
        <w:ind w:left="576" w:hanging="576"/>
      </w:pPr>
      <w:r>
        <w:t>3</w:t>
      </w:r>
      <w:r w:rsidR="00B42229">
        <w:t>.</w:t>
      </w:r>
      <w:r w:rsidR="00B42229">
        <w:tab/>
        <w:t>Why do we use a very small test charge to detect and measure the electric field?</w:t>
      </w:r>
    </w:p>
    <w:p w:rsidR="00B42229" w:rsidRDefault="00B42229">
      <w:pPr>
        <w:widowControl w:val="0"/>
        <w:ind w:left="576" w:hanging="576"/>
      </w:pPr>
    </w:p>
    <w:p w:rsidR="00B42229" w:rsidRDefault="004F3DE7">
      <w:pPr>
        <w:widowControl w:val="0"/>
        <w:ind w:left="576" w:hanging="576"/>
      </w:pPr>
      <w:r>
        <w:t>4</w:t>
      </w:r>
      <w:r w:rsidR="00B42229">
        <w:t>.</w:t>
      </w:r>
      <w:r w:rsidR="00B42229">
        <w:tab/>
        <w:t>Three small, negatively charge spheres are located on the vertices of an equilateral triangle.  If the magnitudes of the charges are equal, sketch the electric field region around the charge distribution including the region inside the triangle.  (</w:t>
      </w:r>
      <w:r w:rsidR="00B42229" w:rsidRPr="00952207">
        <w:t>What is the electric field strength in the center of the triangle</w:t>
      </w:r>
      <w:r w:rsidR="00B42229">
        <w:t>?)</w:t>
      </w:r>
    </w:p>
    <w:p w:rsidR="00B42229" w:rsidRDefault="00B42229">
      <w:pPr>
        <w:widowControl w:val="0"/>
        <w:ind w:left="576" w:hanging="576"/>
      </w:pPr>
    </w:p>
    <w:p w:rsidR="00B42229" w:rsidRDefault="004F3DE7">
      <w:pPr>
        <w:widowControl w:val="0"/>
        <w:ind w:left="576" w:hanging="576"/>
      </w:pPr>
      <w:r>
        <w:t>5</w:t>
      </w:r>
      <w:r w:rsidR="00B42229">
        <w:t>.</w:t>
      </w:r>
      <w:r w:rsidR="00B42229">
        <w:tab/>
        <w:t>A metal sphere with a diameter of 10 cm has a charge distribution of 1.09085 x 10</w:t>
      </w:r>
      <w:r w:rsidR="00B42229">
        <w:rPr>
          <w:vertAlign w:val="superscript"/>
        </w:rPr>
        <w:t>18</w:t>
      </w:r>
      <w:r w:rsidR="00B42229">
        <w:t xml:space="preserve"> electrons/cm</w:t>
      </w:r>
      <w:r w:rsidR="00B42229">
        <w:rPr>
          <w:vertAlign w:val="superscript"/>
        </w:rPr>
        <w:t>2</w:t>
      </w:r>
      <w:r w:rsidR="00B42229">
        <w:t xml:space="preserve"> on its surface.  What is the electric field strength at a distance of 25 cm from the surface of the sphere?  </w:t>
      </w:r>
      <w:r w:rsidRPr="00952207">
        <w:t>What assumption is made</w:t>
      </w:r>
      <w:r>
        <w:t xml:space="preserve"> to calculate the electric field of a sphere? </w:t>
      </w:r>
      <w:r w:rsidR="00B42229">
        <w:t>(5.5 x 10</w:t>
      </w:r>
      <w:r w:rsidR="00B42229">
        <w:rPr>
          <w:vertAlign w:val="superscript"/>
        </w:rPr>
        <w:t>12</w:t>
      </w:r>
      <w:r w:rsidR="00B42229">
        <w:t xml:space="preserve"> N/C)</w:t>
      </w:r>
    </w:p>
    <w:p w:rsidR="00B42229" w:rsidRDefault="00B42229">
      <w:pPr>
        <w:widowControl w:val="0"/>
        <w:ind w:left="576" w:hanging="576"/>
      </w:pPr>
    </w:p>
    <w:p w:rsidR="00B42229" w:rsidRDefault="00942314">
      <w:pPr>
        <w:ind w:left="576" w:hanging="576"/>
      </w:pPr>
      <w:r>
        <w:br w:type="page"/>
      </w:r>
      <w:r w:rsidR="004F3DE7">
        <w:lastRenderedPageBreak/>
        <w:t>6</w:t>
      </w:r>
      <w:r w:rsidR="00B42229">
        <w:t>.</w:t>
      </w:r>
      <w:r w:rsidR="00B42229">
        <w:tab/>
        <w:t xml:space="preserve">A small test charge of +1.0 </w:t>
      </w:r>
      <w:r w:rsidR="00B42229">
        <w:rPr>
          <w:rFonts w:ascii="Symbol" w:hAnsi="Symbol"/>
        </w:rPr>
        <w:t></w:t>
      </w:r>
      <w:r w:rsidR="00B42229">
        <w:t>C experiences and electric force of 6.0 x 10</w:t>
      </w:r>
      <w:r w:rsidR="00B42229">
        <w:rPr>
          <w:vertAlign w:val="superscript"/>
        </w:rPr>
        <w:t>-6</w:t>
      </w:r>
      <w:r w:rsidR="00B42229">
        <w:t xml:space="preserve"> N to the right.</w:t>
      </w:r>
    </w:p>
    <w:p w:rsidR="00B42229" w:rsidRDefault="00B42229">
      <w:pPr>
        <w:ind w:left="1296" w:hanging="576"/>
      </w:pPr>
      <w:r>
        <w:t>a)</w:t>
      </w:r>
      <w:r>
        <w:tab/>
        <w:t>What is the electric field at that point? (6.0 N/C right)</w:t>
      </w:r>
    </w:p>
    <w:p w:rsidR="00B42229" w:rsidRDefault="00B42229">
      <w:pPr>
        <w:ind w:left="1296" w:hanging="576"/>
      </w:pPr>
      <w:r>
        <w:t>b)</w:t>
      </w:r>
      <w:r>
        <w:tab/>
        <w:t xml:space="preserve">What force would be exerted on a charge of </w:t>
      </w:r>
      <w:r w:rsidR="004F3DE7">
        <w:t>–</w:t>
      </w:r>
      <w:r>
        <w:t>7.2 x 10</w:t>
      </w:r>
      <w:r>
        <w:rPr>
          <w:vertAlign w:val="superscript"/>
        </w:rPr>
        <w:t>-4</w:t>
      </w:r>
      <w:r>
        <w:t xml:space="preserve"> C located at the same point, in place of the test charge? (4.3 x 10</w:t>
      </w:r>
      <w:r>
        <w:rPr>
          <w:vertAlign w:val="superscript"/>
        </w:rPr>
        <w:t>-3</w:t>
      </w:r>
      <w:r>
        <w:t xml:space="preserve"> N left)</w:t>
      </w:r>
    </w:p>
    <w:p w:rsidR="00B42229" w:rsidRDefault="00B42229">
      <w:pPr>
        <w:ind w:left="1296" w:hanging="576"/>
      </w:pPr>
    </w:p>
    <w:p w:rsidR="00B42229" w:rsidRDefault="004F3DE7">
      <w:pPr>
        <w:tabs>
          <w:tab w:val="left" w:pos="720"/>
        </w:tabs>
        <w:ind w:left="576" w:hanging="576"/>
      </w:pPr>
      <w:r>
        <w:t>7</w:t>
      </w:r>
      <w:r w:rsidR="00B42229">
        <w:t>.</w:t>
      </w:r>
      <w:r w:rsidR="00B42229">
        <w:tab/>
        <w:t>What is the magnitude and direction of the electric field 1.5 m to the right of a positive point charge of magnitude 8.0 x 10</w:t>
      </w:r>
      <w:r w:rsidR="00B42229">
        <w:rPr>
          <w:vertAlign w:val="superscript"/>
        </w:rPr>
        <w:t>-3</w:t>
      </w:r>
      <w:r w:rsidR="00B42229">
        <w:t xml:space="preserve"> C? (3.2 x 10</w:t>
      </w:r>
      <w:r w:rsidR="00B42229">
        <w:rPr>
          <w:vertAlign w:val="superscript"/>
        </w:rPr>
        <w:t>7</w:t>
      </w:r>
      <w:r w:rsidR="00B42229">
        <w:t xml:space="preserve"> N/C right)</w:t>
      </w:r>
    </w:p>
    <w:p w:rsidR="00B42229" w:rsidRDefault="00B42229">
      <w:pPr>
        <w:tabs>
          <w:tab w:val="left" w:pos="720"/>
        </w:tabs>
        <w:ind w:left="576" w:hanging="576"/>
      </w:pPr>
    </w:p>
    <w:p w:rsidR="00B42229" w:rsidRDefault="004F3DE7">
      <w:pPr>
        <w:tabs>
          <w:tab w:val="left" w:pos="720"/>
        </w:tabs>
        <w:ind w:left="576" w:hanging="576"/>
      </w:pPr>
      <w:r>
        <w:t>8</w:t>
      </w:r>
      <w:r w:rsidR="00B42229">
        <w:t>.</w:t>
      </w:r>
      <w:r w:rsidR="00B42229">
        <w:tab/>
        <w:t>What is the magnitude and direction of the electric field at point X in the diagram below? (5.8 x 10</w:t>
      </w:r>
      <w:r w:rsidR="00B42229">
        <w:rPr>
          <w:vertAlign w:val="superscript"/>
        </w:rPr>
        <w:t>5</w:t>
      </w:r>
      <w:r w:rsidR="00B42229">
        <w:t xml:space="preserve"> N/C right)</w:t>
      </w:r>
    </w:p>
    <w:p w:rsidR="00B42229" w:rsidRDefault="00AE5A32">
      <w:pPr>
        <w:tabs>
          <w:tab w:val="left" w:pos="720"/>
        </w:tabs>
        <w:ind w:left="576" w:hanging="576"/>
        <w:jc w:val="center"/>
      </w:pPr>
      <w:r>
        <w:rPr>
          <w:noProof/>
          <w:sz w:val="20"/>
        </w:rPr>
        <mc:AlternateContent>
          <mc:Choice Requires="wpg">
            <w:drawing>
              <wp:anchor distT="0" distB="0" distL="114300" distR="114300" simplePos="0" relativeHeight="251643904" behindDoc="0" locked="0" layoutInCell="0" allowOverlap="1">
                <wp:simplePos x="0" y="0"/>
                <wp:positionH relativeFrom="column">
                  <wp:posOffset>1537335</wp:posOffset>
                </wp:positionH>
                <wp:positionV relativeFrom="paragraph">
                  <wp:posOffset>109220</wp:posOffset>
                </wp:positionV>
                <wp:extent cx="2857500" cy="800100"/>
                <wp:effectExtent l="0" t="0" r="0" b="0"/>
                <wp:wrapNone/>
                <wp:docPr id="1" name="Group 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7500" cy="800100"/>
                          <a:chOff x="3861" y="2164"/>
                          <a:chExt cx="4500" cy="1260"/>
                        </a:xfrm>
                      </wpg:grpSpPr>
                      <wps:wsp>
                        <wps:cNvPr id="2" name="Oval 88"/>
                        <wps:cNvSpPr>
                          <a:spLocks noChangeArrowheads="1"/>
                        </wps:cNvSpPr>
                        <wps:spPr bwMode="auto">
                          <a:xfrm>
                            <a:off x="4401" y="2704"/>
                            <a:ext cx="360" cy="3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 name="Oval 89"/>
                        <wps:cNvSpPr>
                          <a:spLocks noChangeArrowheads="1"/>
                        </wps:cNvSpPr>
                        <wps:spPr bwMode="auto">
                          <a:xfrm>
                            <a:off x="6381" y="2884"/>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 name="Text Box 90"/>
                        <wps:cNvSpPr txBox="1">
                          <a:spLocks noChangeArrowheads="1"/>
                        </wps:cNvSpPr>
                        <wps:spPr bwMode="auto">
                          <a:xfrm>
                            <a:off x="7641" y="2704"/>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42229" w:rsidRDefault="00B42229">
                              <w:r>
                                <w:sym w:font="Symbol" w:char="F0B7"/>
                              </w:r>
                            </w:p>
                          </w:txbxContent>
                        </wps:txbx>
                        <wps:bodyPr rot="0" vert="horz" wrap="square" lIns="91440" tIns="45720" rIns="91440" bIns="45720" anchor="t" anchorCtr="0" upright="1">
                          <a:noAutofit/>
                        </wps:bodyPr>
                      </wps:wsp>
                      <wps:wsp>
                        <wps:cNvPr id="5" name="Text Box 93"/>
                        <wps:cNvSpPr txBox="1">
                          <a:spLocks noChangeArrowheads="1"/>
                        </wps:cNvSpPr>
                        <wps:spPr bwMode="auto">
                          <a:xfrm>
                            <a:off x="7821" y="252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2229" w:rsidRDefault="00B42229">
                              <w:r>
                                <w:t>X</w:t>
                              </w:r>
                            </w:p>
                          </w:txbxContent>
                        </wps:txbx>
                        <wps:bodyPr rot="0" vert="horz" wrap="square" lIns="91440" tIns="45720" rIns="91440" bIns="45720" anchor="t" anchorCtr="0" upright="1">
                          <a:noAutofit/>
                        </wps:bodyPr>
                      </wps:wsp>
                      <wps:wsp>
                        <wps:cNvPr id="6" name="Line 94"/>
                        <wps:cNvCnPr/>
                        <wps:spPr bwMode="auto">
                          <a:xfrm>
                            <a:off x="4581" y="3244"/>
                            <a:ext cx="180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 name="Line 95"/>
                        <wps:cNvCnPr/>
                        <wps:spPr bwMode="auto">
                          <a:xfrm>
                            <a:off x="6381" y="3244"/>
                            <a:ext cx="144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8" name="Text Box 96"/>
                        <wps:cNvSpPr txBox="1">
                          <a:spLocks noChangeArrowheads="1"/>
                        </wps:cNvSpPr>
                        <wps:spPr bwMode="auto">
                          <a:xfrm>
                            <a:off x="6201" y="27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2229" w:rsidRDefault="00B42229">
                              <w:r>
                                <w:t>+</w:t>
                              </w:r>
                            </w:p>
                          </w:txbxContent>
                        </wps:txbx>
                        <wps:bodyPr rot="0" vert="horz" wrap="square" lIns="118872" tIns="73152" rIns="91440" bIns="45720" anchor="t" anchorCtr="0" upright="1">
                          <a:noAutofit/>
                        </wps:bodyPr>
                      </wps:wsp>
                      <wps:wsp>
                        <wps:cNvPr id="10" name="Text Box 97"/>
                        <wps:cNvSpPr txBox="1">
                          <a:spLocks noChangeArrowheads="1"/>
                        </wps:cNvSpPr>
                        <wps:spPr bwMode="auto">
                          <a:xfrm>
                            <a:off x="4221" y="252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2229" w:rsidRDefault="00B42229">
                              <w:r>
                                <w:t xml:space="preserve"> _</w:t>
                              </w:r>
                            </w:p>
                          </w:txbxContent>
                        </wps:txbx>
                        <wps:bodyPr rot="0" vert="horz" wrap="square" lIns="118872" tIns="73152" rIns="91440" bIns="45720" anchor="t" anchorCtr="0" upright="1">
                          <a:noAutofit/>
                        </wps:bodyPr>
                      </wps:wsp>
                      <wps:wsp>
                        <wps:cNvPr id="11" name="Text Box 98"/>
                        <wps:cNvSpPr txBox="1">
                          <a:spLocks noChangeArrowheads="1"/>
                        </wps:cNvSpPr>
                        <wps:spPr bwMode="auto">
                          <a:xfrm>
                            <a:off x="5121" y="2884"/>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2229" w:rsidRDefault="00B42229">
                              <w:pPr>
                                <w:rPr>
                                  <w:sz w:val="20"/>
                                </w:rPr>
                              </w:pPr>
                              <w:r>
                                <w:rPr>
                                  <w:sz w:val="20"/>
                                </w:rPr>
                                <w:t>60 cm</w:t>
                              </w:r>
                            </w:p>
                          </w:txbxContent>
                        </wps:txbx>
                        <wps:bodyPr rot="0" vert="horz" wrap="square" lIns="118872" tIns="73152" rIns="91440" bIns="45720" anchor="t" anchorCtr="0" upright="1">
                          <a:noAutofit/>
                        </wps:bodyPr>
                      </wps:wsp>
                      <wps:wsp>
                        <wps:cNvPr id="12" name="Text Box 99"/>
                        <wps:cNvSpPr txBox="1">
                          <a:spLocks noChangeArrowheads="1"/>
                        </wps:cNvSpPr>
                        <wps:spPr bwMode="auto">
                          <a:xfrm>
                            <a:off x="6561" y="2884"/>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2229" w:rsidRDefault="00B42229">
                              <w:pPr>
                                <w:rPr>
                                  <w:sz w:val="20"/>
                                </w:rPr>
                              </w:pPr>
                              <w:r>
                                <w:rPr>
                                  <w:sz w:val="20"/>
                                </w:rPr>
                                <w:t>30 cm</w:t>
                              </w:r>
                            </w:p>
                          </w:txbxContent>
                        </wps:txbx>
                        <wps:bodyPr rot="0" vert="horz" wrap="square" lIns="118872" tIns="73152" rIns="91440" bIns="45720" anchor="t" anchorCtr="0" upright="1">
                          <a:noAutofit/>
                        </wps:bodyPr>
                      </wps:wsp>
                      <wps:wsp>
                        <wps:cNvPr id="13" name="Text Box 100"/>
                        <wps:cNvSpPr txBox="1">
                          <a:spLocks noChangeArrowheads="1"/>
                        </wps:cNvSpPr>
                        <wps:spPr bwMode="auto">
                          <a:xfrm>
                            <a:off x="3861" y="2164"/>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2229" w:rsidRDefault="00B42229">
                              <w:pPr>
                                <w:rPr>
                                  <w:sz w:val="20"/>
                                </w:rPr>
                              </w:pPr>
                              <w:r>
                                <w:rPr>
                                  <w:sz w:val="20"/>
                                </w:rPr>
                                <w:t>q</w:t>
                              </w:r>
                              <w:r>
                                <w:rPr>
                                  <w:sz w:val="20"/>
                                  <w:vertAlign w:val="subscript"/>
                                </w:rPr>
                                <w:t>1</w:t>
                              </w:r>
                              <w:r>
                                <w:rPr>
                                  <w:sz w:val="20"/>
                                </w:rPr>
                                <w:t xml:space="preserve"> = -20 </w:t>
                              </w:r>
                              <w:r>
                                <w:rPr>
                                  <w:rFonts w:ascii="Symbol" w:hAnsi="Symbol"/>
                                  <w:sz w:val="20"/>
                                </w:rPr>
                                <w:t></w:t>
                              </w:r>
                              <w:r>
                                <w:rPr>
                                  <w:sz w:val="20"/>
                                </w:rPr>
                                <w:t>C</w:t>
                              </w:r>
                            </w:p>
                          </w:txbxContent>
                        </wps:txbx>
                        <wps:bodyPr rot="0" vert="horz" wrap="square" lIns="118872" tIns="73152" rIns="91440" bIns="45720" anchor="t" anchorCtr="0" upright="1">
                          <a:noAutofit/>
                        </wps:bodyPr>
                      </wps:wsp>
                      <wps:wsp>
                        <wps:cNvPr id="14" name="Text Box 101"/>
                        <wps:cNvSpPr txBox="1">
                          <a:spLocks noChangeArrowheads="1"/>
                        </wps:cNvSpPr>
                        <wps:spPr bwMode="auto">
                          <a:xfrm>
                            <a:off x="5841" y="2164"/>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42229" w:rsidRDefault="00B42229">
                              <w:pPr>
                                <w:rPr>
                                  <w:sz w:val="20"/>
                                </w:rPr>
                              </w:pPr>
                              <w:r>
                                <w:rPr>
                                  <w:sz w:val="20"/>
                                </w:rPr>
                                <w:t>q</w:t>
                              </w:r>
                              <w:r>
                                <w:rPr>
                                  <w:sz w:val="20"/>
                                  <w:vertAlign w:val="subscript"/>
                                </w:rPr>
                                <w:t>2</w:t>
                              </w:r>
                              <w:r>
                                <w:rPr>
                                  <w:sz w:val="20"/>
                                </w:rPr>
                                <w:t xml:space="preserve"> = +8.0 </w:t>
                              </w:r>
                              <w:r>
                                <w:rPr>
                                  <w:rFonts w:ascii="Symbol" w:hAnsi="Symbol"/>
                                  <w:sz w:val="20"/>
                                </w:rPr>
                                <w:t></w:t>
                              </w:r>
                              <w:r>
                                <w:rPr>
                                  <w:sz w:val="20"/>
                                </w:rPr>
                                <w:t>C</w:t>
                              </w:r>
                            </w:p>
                          </w:txbxContent>
                        </wps:txbx>
                        <wps:bodyPr rot="0" vert="horz" wrap="square" lIns="118872" tIns="73152"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2" o:spid="_x0000_s1148" style="position:absolute;left:0;text-align:left;margin-left:121.05pt;margin-top:8.6pt;width:225pt;height:63pt;z-index:251643904" coordorigin="3861,2164" coordsize="450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" o:allowincell="f">
                <v:oval id="Oval 88" o:spid="_x0000_s1149" style="position:absolute;left:4401;top:270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zLTcIA&#10;AADaAAAADwAAAGRycy9kb3ducmV2LnhtbESP3WoCMRSE7wu+QzgFb0rNKiJla5QiFLwQ/KkPcNwc&#10;s6ubk20S3fXtjSB4OczMN8x03tlaXMmHyrGC4SADQVw4XbFRsP/7/fwCESKyxtoxKbhRgPms9zbF&#10;XLuWt3TdRSMShEOOCsoYm1zKUJRkMQxcQ5y8o/MWY5LeSO2xTXBby1GWTaTFitNCiQ0tSirOu4tV&#10;cDjsXSf//XrzYc4ex6e2MauNUv337ucbRKQuvsLP9lIrGMHjSroB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MtNwgAAANoAAAAPAAAAAAAAAAAAAAAAAJgCAABkcnMvZG93&#10;bnJldi54bWxQSwUGAAAAAAQABAD1AAAAhwMAAAAA&#10;" filled="f"/>
                <v:oval id="Oval 89" o:spid="_x0000_s1150" style="position:absolute;left:6381;top:288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G/rcIA&#10;AADaAAAADwAAAGRycy9kb3ducmV2LnhtbESPQWvCQBSE70L/w/IK3szGBkVSV5GKoIceGvX+yD6T&#10;YPZtyL7G9N93hUKPw8x8w6y3o2vVQH1oPBuYJyko4tLbhisDl/NhtgIVBNli65kM/FCA7eZlssbc&#10;+gd/0VBIpSKEQ44GapEu1zqUNTkMie+Io3fzvUOJsq+07fER4a7Vb2m61A4bjgs1dvRRU3kvvp2B&#10;fbUrloPOZJHd9kdZ3K+fp2xuzPR13L2DEhrlP/zXPloDGTyvxBu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b+twgAAANoAAAAPAAAAAAAAAAAAAAAAAJgCAABkcnMvZG93&#10;bnJldi54bWxQSwUGAAAAAAQABAD1AAAAhwMAAAAA&#10;"/>
                <v:shape id="Text Box 90" o:spid="_x0000_s1151" type="#_x0000_t202" style="position:absolute;left:7641;top:270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kwV8MA&#10;AADaAAAADwAAAGRycy9kb3ducmV2LnhtbESP0WrCQBRE34X+w3ILvkizqWhso5tQCy2+mvoBN9lr&#10;EszeDdnVxL/vFgo+DjNzhtnlk+nEjQbXWlbwGsUgiCurW64VnH6+Xt5AOI+ssbNMCu7kIM+eZjtM&#10;tR35SLfC1yJA2KWooPG+T6V0VUMGXWR74uCd7WDQBznUUg84Brjp5DKOE2mw5bDQYE+fDVWX4moU&#10;nA/jYv0+lt/+tDmukj22m9LelZo/Tx9bEJ4m/wj/tw9awQr+roQb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kwV8MAAADaAAAADwAAAAAAAAAAAAAAAACYAgAAZHJzL2Rv&#10;d25yZXYueG1sUEsFBgAAAAAEAAQA9QAAAIgDAAAAAA==&#10;" stroked="f">
                  <v:textbox>
                    <w:txbxContent>
                      <w:p w:rsidR="00B42229" w:rsidRDefault="00B42229">
                        <w:r>
                          <w:sym w:font="Symbol" w:char="F0B7"/>
                        </w:r>
                      </w:p>
                    </w:txbxContent>
                  </v:textbox>
                </v:shape>
                <v:shape id="Text Box 93" o:spid="_x0000_s1152" type="#_x0000_t202" style="position:absolute;left:7821;top:252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B42229" w:rsidRDefault="00B42229">
                        <w:r>
                          <w:t>X</w:t>
                        </w:r>
                      </w:p>
                    </w:txbxContent>
                  </v:textbox>
                </v:shape>
                <v:line id="Line 94" o:spid="_x0000_s1153" style="position:absolute;visibility:visible;mso-wrap-style:square" from="4581,3244" to="6381,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VDosMAAADaAAAADwAAAGRycy9kb3ducmV2LnhtbESPS2vDMBCE74X8B7GB3BrZIYTiRAl5&#10;tz21eUCui7WxTayVkRTH+fdVodDjMDPfMLNFZ2rRkvOVZQXpMAFBnFtdcaHgfNq9voHwAVljbZkU&#10;PMnDYt57mWGm7YMP1B5DISKEfYYKyhCaTEqfl2TQD21DHL2rdQZDlK6Q2uEjwk0tR0kykQYrjgsl&#10;NrQuKb8d70bBt0t346+Lf0+f+8/9drldtZvbQalBv1tOQQTqwn/4r/2hFUzg90q8AX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FQ6LDAAAA2gAAAA8AAAAAAAAAAAAA&#10;AAAAoQIAAGRycy9kb3ducmV2LnhtbFBLBQYAAAAABAAEAPkAAACRAwAAAAA=&#10;">
                  <v:stroke startarrow="open" endarrow="open"/>
                </v:line>
                <v:line id="Line 95" o:spid="_x0000_s1154" style="position:absolute;visibility:visible;mso-wrap-style:square" from="6381,3244" to="7821,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nmOcQAAADaAAAADwAAAGRycy9kb3ducmV2LnhtbESPT2vCQBTE7wW/w/IKvdVNpFRJXUWt&#10;Wj35p4LXR/Y1CWbfht1tjN/eFQo9DjPzG2Y87UwtWnK+sqwg7ScgiHOrKy4UnL5XryMQPiBrrC2T&#10;ght5mE56T2PMtL3ygdpjKESEsM9QQRlCk0np85IM+r5tiKP3Y53BEKUrpHZ4jXBTy0GSvEuDFceF&#10;EhtalJRfjr9Gwd6lq7fd2X+lt/V2vZwt5+3n5aDUy3M3+wARqAv/4b/2RisYwuNKvAFyc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yeY5xAAAANoAAAAPAAAAAAAAAAAA&#10;AAAAAKECAABkcnMvZG93bnJldi54bWxQSwUGAAAAAAQABAD5AAAAkgMAAAAA&#10;">
                  <v:stroke startarrow="open" endarrow="open"/>
                </v:line>
                <v:shape id="Text Box 96" o:spid="_x0000_s1155" type="#_x0000_t202" style="position:absolute;left:6201;top:270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kFwMEA&#10;AADaAAAADwAAAGRycy9kb3ducmV2LnhtbERPyWrDMBC9B/oPYgq5JXILLcGNErLUIRQCrhtyHqzx&#10;Qq2RsVTb8ddXh0KPj7evt6NpRE+dqy0reFpGIIhzq2suFVy/ksUKhPPIGhvLpOBODrabh9kaY20H&#10;/qQ+86UIIexiVFB538ZSurwig25pW+LAFbYz6APsSqk7HEK4aeRzFL1KgzWHhgpbOlSUf2c/RsH0&#10;cbkVvC/SlyQ16fF92t9O+ajU/HHcvYHwNPp/8Z/7rBWEreFKuAFy8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pBcDBAAAA2gAAAA8AAAAAAAAAAAAAAAAAmAIAAGRycy9kb3du&#10;cmV2LnhtbFBLBQYAAAAABAAEAPUAAACGAwAAAAA=&#10;" filled="f" stroked="f">
                  <v:textbox inset="9.36pt,5.76pt">
                    <w:txbxContent>
                      <w:p w:rsidR="00B42229" w:rsidRDefault="00B42229">
                        <w:r>
                          <w:t>+</w:t>
                        </w:r>
                      </w:p>
                    </w:txbxContent>
                  </v:textbox>
                </v:shape>
                <v:shape id="Text Box 97" o:spid="_x0000_s1156" type="#_x0000_t202" style="position:absolute;left:4221;top:252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C778UA&#10;AADbAAAADwAAAGRycy9kb3ducmV2LnhtbESPS2sCQRCE7wH/w9BCbnHWgCGsjuIjBgkENiqem53e&#10;B+70LDujrv769CGQWzdVXfX1bNG7Rl2pC7VnA+NRAoo497bm0sDxsH15BxUissXGMxm4U4DFfPA0&#10;w9T6G//QdR9LJSEcUjRQxdimWoe8Iodh5Fti0QrfOYyydqW2Hd4k3DX6NUnetMOapaHCltYV5ef9&#10;xRl4fH2fCl4V2WSbuWzz8VidPvPemOdhv5yCitTHf/Pf9c4KvtDLLzKAn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0LvvxQAAANsAAAAPAAAAAAAAAAAAAAAAAJgCAABkcnMv&#10;ZG93bnJldi54bWxQSwUGAAAAAAQABAD1AAAAigMAAAAA&#10;" filled="f" stroked="f">
                  <v:textbox inset="9.36pt,5.76pt">
                    <w:txbxContent>
                      <w:p w:rsidR="00B42229" w:rsidRDefault="00B42229">
                        <w:r>
                          <w:t xml:space="preserve"> _</w:t>
                        </w:r>
                      </w:p>
                    </w:txbxContent>
                  </v:textbox>
                </v:shape>
                <v:shape id="Text Box 98" o:spid="_x0000_s1157" type="#_x0000_t202" style="position:absolute;left:5121;top:2884;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wedMMA&#10;AADbAAAADwAAAGRycy9kb3ducmV2LnhtbERP22rCQBB9L/Qflin41mwULCV1lVq1FEGIafF5yE4u&#10;NDsbsqtJ8/WuUPBtDuc6i9VgGnGhztWWFUyjGARxbnXNpYKf793zKwjnkTU2lknBHzlYLR8fFpho&#10;2/ORLpkvRQhhl6CCyvs2kdLlFRl0kW2JA1fYzqAPsCul7rAP4aaRszh+kQZrDg0VtvRRUf6bnY2C&#10;cX84Fbwu0vkuNelmO65Pn/mg1ORpeH8D4Wnwd/G/+0uH+VO4/RIOkM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JwedMMAAADbAAAADwAAAAAAAAAAAAAAAACYAgAAZHJzL2Rv&#10;d25yZXYueG1sUEsFBgAAAAAEAAQA9QAAAIgDAAAAAA==&#10;" filled="f" stroked="f">
                  <v:textbox inset="9.36pt,5.76pt">
                    <w:txbxContent>
                      <w:p w:rsidR="00B42229" w:rsidRDefault="00B42229">
                        <w:pPr>
                          <w:rPr>
                            <w:sz w:val="20"/>
                          </w:rPr>
                        </w:pPr>
                        <w:r>
                          <w:rPr>
                            <w:sz w:val="20"/>
                          </w:rPr>
                          <w:t>60 cm</w:t>
                        </w:r>
                      </w:p>
                    </w:txbxContent>
                  </v:textbox>
                </v:shape>
                <v:shape id="Text Box 99" o:spid="_x0000_s1158" type="#_x0000_t202" style="position:absolute;left:6561;top:2884;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6AA8MA&#10;AADbAAAADwAAAGRycy9kb3ducmV2LnhtbERP22rCQBB9L/gPywi+NZsKlpK6Sm1NKYIQ0+LzkJ1c&#10;aHY2ZNeY+vWuUPBtDuc6y/VoWjFQ7xrLCp6iGARxYXXDlYKf7/TxBYTzyBpby6TgjxysV5OHJSba&#10;nvlAQ+4rEULYJaig9r5LpHRFTQZdZDviwJW2N+gD7CupezyHcNPKeRw/S4MNh4YaO3qvqfjNT0bB&#10;Zbc/lrwps0Wamexje9kcP4tRqdl0fHsF4Wn0d/G/+0uH+XO4/RIOkK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E6AA8MAAADbAAAADwAAAAAAAAAAAAAAAACYAgAAZHJzL2Rv&#10;d25yZXYueG1sUEsFBgAAAAAEAAQA9QAAAIgDAAAAAA==&#10;" filled="f" stroked="f">
                  <v:textbox inset="9.36pt,5.76pt">
                    <w:txbxContent>
                      <w:p w:rsidR="00B42229" w:rsidRDefault="00B42229">
                        <w:pPr>
                          <w:rPr>
                            <w:sz w:val="20"/>
                          </w:rPr>
                        </w:pPr>
                        <w:r>
                          <w:rPr>
                            <w:sz w:val="20"/>
                          </w:rPr>
                          <w:t>30 cm</w:t>
                        </w:r>
                      </w:p>
                    </w:txbxContent>
                  </v:textbox>
                </v:shape>
                <v:shape id="Text Box 100" o:spid="_x0000_s1159" type="#_x0000_t202" style="position:absolute;left:3861;top:2164;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IlmMIA&#10;AADbAAAADwAAAGRycy9kb3ducmV2LnhtbERP22rCQBB9L/gPywh9q5taLCXNRuqVIghpWnwespML&#10;zc6G7KrRr+8KBd/mcK6TzAfTihP1rrGs4HkSgSAurG64UvDzvXl6A+E8ssbWMim4kIN5OnpIMNb2&#10;zF90yn0lQgi7GBXU3nexlK6oyaCb2I44cKXtDfoA+0rqHs8h3LRyGkWv0mDDoaHGjpY1Fb/50Si4&#10;7vaHkhdlNttkJlutr4vDthiUehwPH+8gPA3+Lv53f+ow/wVuv4QDZ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AiWYwgAAANsAAAAPAAAAAAAAAAAAAAAAAJgCAABkcnMvZG93&#10;bnJldi54bWxQSwUGAAAAAAQABAD1AAAAhwMAAAAA&#10;" filled="f" stroked="f">
                  <v:textbox inset="9.36pt,5.76pt">
                    <w:txbxContent>
                      <w:p w:rsidR="00B42229" w:rsidRDefault="00B42229">
                        <w:pPr>
                          <w:rPr>
                            <w:sz w:val="20"/>
                          </w:rPr>
                        </w:pPr>
                        <w:r>
                          <w:rPr>
                            <w:sz w:val="20"/>
                          </w:rPr>
                          <w:t>q</w:t>
                        </w:r>
                        <w:r>
                          <w:rPr>
                            <w:sz w:val="20"/>
                            <w:vertAlign w:val="subscript"/>
                          </w:rPr>
                          <w:t>1</w:t>
                        </w:r>
                        <w:r>
                          <w:rPr>
                            <w:sz w:val="20"/>
                          </w:rPr>
                          <w:t xml:space="preserve"> = -20 </w:t>
                        </w:r>
                        <w:r>
                          <w:rPr>
                            <w:rFonts w:ascii="Symbol" w:hAnsi="Symbol"/>
                            <w:sz w:val="20"/>
                          </w:rPr>
                          <w:t></w:t>
                        </w:r>
                        <w:r>
                          <w:rPr>
                            <w:sz w:val="20"/>
                          </w:rPr>
                          <w:t>C</w:t>
                        </w:r>
                      </w:p>
                    </w:txbxContent>
                  </v:textbox>
                </v:shape>
                <v:shape id="Text Box 101" o:spid="_x0000_s1160" type="#_x0000_t202" style="position:absolute;left:5841;top:2164;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u97MIA&#10;AADbAAAADwAAAGRycy9kb3ducmV2LnhtbERP22rCQBB9L/gPywh9q5tKLSXNRuqVIghpWnwespML&#10;zc6G7KrRr+8KBd/mcK6TzAfTihP1rrGs4HkSgSAurG64UvDzvXl6A+E8ssbWMim4kIN5OnpIMNb2&#10;zF90yn0lQgi7GBXU3nexlK6oyaCb2I44cKXtDfoA+0rqHs8h3LRyGkWv0mDDoaHGjpY1Fb/50Si4&#10;7vaHkhdlNttkJlutr4vDthiUehwPH+8gPA3+Lv53f+ow/wVuv4QDZ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673swgAAANsAAAAPAAAAAAAAAAAAAAAAAJgCAABkcnMvZG93&#10;bnJldi54bWxQSwUGAAAAAAQABAD1AAAAhwMAAAAA&#10;" filled="f" stroked="f">
                  <v:textbox inset="9.36pt,5.76pt">
                    <w:txbxContent>
                      <w:p w:rsidR="00B42229" w:rsidRDefault="00B42229">
                        <w:pPr>
                          <w:rPr>
                            <w:sz w:val="20"/>
                          </w:rPr>
                        </w:pPr>
                        <w:r>
                          <w:rPr>
                            <w:sz w:val="20"/>
                          </w:rPr>
                          <w:t>q</w:t>
                        </w:r>
                        <w:r>
                          <w:rPr>
                            <w:sz w:val="20"/>
                            <w:vertAlign w:val="subscript"/>
                          </w:rPr>
                          <w:t>2</w:t>
                        </w:r>
                        <w:r>
                          <w:rPr>
                            <w:sz w:val="20"/>
                          </w:rPr>
                          <w:t xml:space="preserve"> = +8.0 </w:t>
                        </w:r>
                        <w:r>
                          <w:rPr>
                            <w:rFonts w:ascii="Symbol" w:hAnsi="Symbol"/>
                            <w:sz w:val="20"/>
                          </w:rPr>
                          <w:t></w:t>
                        </w:r>
                        <w:r>
                          <w:rPr>
                            <w:sz w:val="20"/>
                          </w:rPr>
                          <w:t>C</w:t>
                        </w:r>
                      </w:p>
                    </w:txbxContent>
                  </v:textbox>
                </v:shape>
              </v:group>
            </w:pict>
          </mc:Fallback>
        </mc:AlternateContent>
      </w:r>
    </w:p>
    <w:p w:rsidR="00B42229" w:rsidRDefault="00B42229">
      <w:pPr>
        <w:tabs>
          <w:tab w:val="left" w:pos="720"/>
        </w:tabs>
        <w:ind w:left="576" w:hanging="576"/>
      </w:pPr>
    </w:p>
    <w:p w:rsidR="00B42229" w:rsidRDefault="00B42229">
      <w:pPr>
        <w:tabs>
          <w:tab w:val="left" w:pos="720"/>
        </w:tabs>
        <w:ind w:left="576" w:hanging="576"/>
      </w:pPr>
    </w:p>
    <w:p w:rsidR="00B42229" w:rsidRDefault="00B42229">
      <w:pPr>
        <w:tabs>
          <w:tab w:val="left" w:pos="720"/>
        </w:tabs>
        <w:ind w:left="576" w:hanging="576"/>
      </w:pPr>
    </w:p>
    <w:p w:rsidR="00B42229" w:rsidRDefault="00B42229">
      <w:pPr>
        <w:tabs>
          <w:tab w:val="left" w:pos="720"/>
        </w:tabs>
        <w:ind w:left="576" w:hanging="576"/>
      </w:pPr>
    </w:p>
    <w:p w:rsidR="00B42229" w:rsidRDefault="00B42229">
      <w:pPr>
        <w:tabs>
          <w:tab w:val="left" w:pos="720"/>
        </w:tabs>
        <w:ind w:left="576" w:hanging="576"/>
      </w:pPr>
    </w:p>
    <w:p w:rsidR="00B42229" w:rsidRDefault="004F3DE7">
      <w:pPr>
        <w:widowControl w:val="0"/>
        <w:ind w:left="576" w:hanging="576"/>
      </w:pPr>
      <w:r>
        <w:t>9</w:t>
      </w:r>
      <w:r w:rsidR="00B42229">
        <w:t>.</w:t>
      </w:r>
      <w:r w:rsidR="00B42229">
        <w:tab/>
        <w:t>An electron in an electric field experiences an acceleration of +4.39 x 10</w:t>
      </w:r>
      <w:r w:rsidR="00B42229">
        <w:rPr>
          <w:vertAlign w:val="superscript"/>
        </w:rPr>
        <w:t>14</w:t>
      </w:r>
      <w:r w:rsidR="00B42229">
        <w:t xml:space="preserve"> m/s</w:t>
      </w:r>
      <w:r w:rsidR="00B42229">
        <w:rPr>
          <w:vertAlign w:val="superscript"/>
        </w:rPr>
        <w:t>2</w:t>
      </w:r>
      <w:r w:rsidR="00B42229">
        <w:t>.  What is the magnitude and direction of the electric field at this point? (-2.50 x 10</w:t>
      </w:r>
      <w:r w:rsidR="00B42229">
        <w:rPr>
          <w:vertAlign w:val="superscript"/>
        </w:rPr>
        <w:t>3</w:t>
      </w:r>
      <w:r w:rsidR="00B42229">
        <w:t xml:space="preserve"> N/C)</w:t>
      </w:r>
    </w:p>
    <w:p w:rsidR="00B42229" w:rsidRDefault="00B42229">
      <w:pPr>
        <w:widowControl w:val="0"/>
        <w:ind w:left="576" w:hanging="576"/>
      </w:pPr>
    </w:p>
    <w:p w:rsidR="00B42229" w:rsidRDefault="004F3DE7">
      <w:pPr>
        <w:widowControl w:val="0"/>
        <w:ind w:left="576" w:hanging="576"/>
      </w:pPr>
      <w:r>
        <w:t>10</w:t>
      </w:r>
      <w:r w:rsidR="00B42229">
        <w:t>.</w:t>
      </w:r>
      <w:r w:rsidR="00B42229">
        <w:tab/>
        <w:t xml:space="preserve">Calculate the electric field at the center of a 35 cm square if one corner is occupied by a +38.0 </w:t>
      </w:r>
      <w:r w:rsidR="00B42229">
        <w:rPr>
          <w:rFonts w:ascii="Symbol" w:hAnsi="Symbol"/>
        </w:rPr>
        <w:t></w:t>
      </w:r>
      <w:r w:rsidR="00B42229">
        <w:t xml:space="preserve">C charge and the other three are occupied by -24.0 </w:t>
      </w:r>
      <w:r w:rsidR="00B42229">
        <w:rPr>
          <w:rFonts w:ascii="Symbol" w:hAnsi="Symbol"/>
        </w:rPr>
        <w:t></w:t>
      </w:r>
      <w:r w:rsidR="00B42229">
        <w:t>C charges. (9.10 x 10</w:t>
      </w:r>
      <w:r w:rsidR="00B42229">
        <w:rPr>
          <w:vertAlign w:val="superscript"/>
        </w:rPr>
        <w:t>6</w:t>
      </w:r>
      <w:r w:rsidR="00B42229">
        <w:t xml:space="preserve"> N/C away from the +38.0 </w:t>
      </w:r>
      <w:r w:rsidR="00B42229">
        <w:rPr>
          <w:rFonts w:ascii="Symbol" w:hAnsi="Symbol"/>
        </w:rPr>
        <w:t></w:t>
      </w:r>
      <w:r w:rsidR="00B42229">
        <w:t>C charge)</w:t>
      </w:r>
    </w:p>
    <w:p w:rsidR="00B42229" w:rsidRDefault="00B42229">
      <w:pPr>
        <w:widowControl w:val="0"/>
        <w:ind w:left="576" w:hanging="576"/>
      </w:pPr>
    </w:p>
    <w:p w:rsidR="00B42229" w:rsidRDefault="004F3DE7">
      <w:pPr>
        <w:widowControl w:val="0"/>
        <w:ind w:left="576" w:hanging="576"/>
      </w:pPr>
      <w:r>
        <w:t>11</w:t>
      </w:r>
      <w:r w:rsidR="00B42229">
        <w:t>.</w:t>
      </w:r>
      <w:r w:rsidR="00B42229">
        <w:tab/>
        <w:t>What is the electric field at the center of a hollow metal sphere with a radius of 2.5 cm if the there are 2.0 x 10</w:t>
      </w:r>
      <w:r w:rsidR="00B42229">
        <w:rPr>
          <w:vertAlign w:val="superscript"/>
        </w:rPr>
        <w:t>15</w:t>
      </w:r>
      <w:r w:rsidR="00B42229">
        <w:t xml:space="preserve"> excess electrons on its surface?</w:t>
      </w:r>
    </w:p>
    <w:p w:rsidR="00B42229" w:rsidRDefault="00B42229">
      <w:pPr>
        <w:widowControl w:val="0"/>
        <w:ind w:left="576" w:hanging="576"/>
      </w:pPr>
    </w:p>
    <w:p w:rsidR="00B42229" w:rsidRDefault="00B42229">
      <w:pPr>
        <w:widowControl w:val="0"/>
        <w:ind w:left="576" w:hanging="576"/>
      </w:pPr>
      <w:r>
        <w:t>1</w:t>
      </w:r>
      <w:r w:rsidR="004F3DE7">
        <w:t>2</w:t>
      </w:r>
      <w:r>
        <w:t>.</w:t>
      </w:r>
      <w:r>
        <w:tab/>
        <w:t>An alpha particle is suspended at rest in a uniform electric field.  Taking gravity into account, what is the electric field intensity? (2.03 x 10</w:t>
      </w:r>
      <w:r>
        <w:rPr>
          <w:vertAlign w:val="superscript"/>
        </w:rPr>
        <w:t>-7</w:t>
      </w:r>
      <w:r>
        <w:t xml:space="preserve"> N/C)</w:t>
      </w:r>
    </w:p>
    <w:p w:rsidR="00B42229" w:rsidRDefault="00B42229">
      <w:pPr>
        <w:widowControl w:val="0"/>
        <w:ind w:left="576" w:hanging="576"/>
      </w:pPr>
    </w:p>
    <w:p w:rsidR="00B42229" w:rsidRDefault="00B42229">
      <w:pPr>
        <w:widowControl w:val="0"/>
        <w:ind w:left="576" w:hanging="576"/>
      </w:pPr>
      <w:r>
        <w:t>1</w:t>
      </w:r>
      <w:r w:rsidR="004F3DE7">
        <w:t>3</w:t>
      </w:r>
      <w:r>
        <w:t>.</w:t>
      </w:r>
      <w:r>
        <w:tab/>
        <w:t>Measurements indicate that there is a weak electric field of 150 N/C surrounding the Earth which points into the center of the Earth.  What is the magnitude of the electric charge on the Earth?  Is it positive or negative? (6.77 x 10</w:t>
      </w:r>
      <w:r>
        <w:rPr>
          <w:vertAlign w:val="superscript"/>
        </w:rPr>
        <w:t>5</w:t>
      </w:r>
      <w:r>
        <w:t xml:space="preserve"> C)</w:t>
      </w:r>
    </w:p>
    <w:p w:rsidR="00FD31AD" w:rsidRDefault="00FD31AD" w:rsidP="00FD31AD">
      <w:pPr>
        <w:rPr>
          <w:rFonts w:cs="Arial"/>
        </w:rPr>
      </w:pPr>
    </w:p>
    <w:p w:rsidR="00FD31AD" w:rsidRPr="00793B9F" w:rsidRDefault="00942314" w:rsidP="00942314">
      <w:r w:rsidRPr="00793B9F">
        <w:t xml:space="preserve"> </w:t>
      </w:r>
    </w:p>
    <w:p w:rsidR="00B42229" w:rsidRDefault="00B42229">
      <w:pPr>
        <w:widowControl w:val="0"/>
      </w:pPr>
    </w:p>
    <w:sectPr w:rsidR="00B42229" w:rsidSect="000C49EF">
      <w:footerReference w:type="default" r:id="rId71"/>
      <w:pgSz w:w="12240" w:h="15840"/>
      <w:pgMar w:top="720" w:right="1440" w:bottom="720"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7129" w:rsidRDefault="00067129">
      <w:r>
        <w:separator/>
      </w:r>
    </w:p>
  </w:endnote>
  <w:endnote w:type="continuationSeparator" w:id="0">
    <w:p w:rsidR="00067129" w:rsidRDefault="000671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2229" w:rsidRDefault="000C49EF" w:rsidP="000C49EF">
    <w:pPr>
      <w:pStyle w:val="Footer"/>
      <w:tabs>
        <w:tab w:val="clear" w:pos="8640"/>
        <w:tab w:val="right" w:pos="9180"/>
      </w:tabs>
      <w:rPr>
        <w:rStyle w:val="PageNumber"/>
        <w:lang w:val="de-DE"/>
      </w:rPr>
    </w:pPr>
    <w:r>
      <w:rPr>
        <w:sz w:val="18"/>
      </w:rPr>
      <w:t xml:space="preserve">Dr. Ron Licht  </w:t>
    </w:r>
    <w:r>
      <w:rPr>
        <w:noProof/>
        <w:sz w:val="18"/>
      </w:rPr>
      <w:drawing>
        <wp:inline distT="0" distB="0" distL="0" distR="0" wp14:anchorId="4F62803B" wp14:editId="10DE3193">
          <wp:extent cx="838200" cy="297180"/>
          <wp:effectExtent l="0" t="0" r="0" b="7620"/>
          <wp:docPr id="379" name="Picture 379"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7180"/>
                  </a:xfrm>
                  <a:prstGeom prst="rect">
                    <a:avLst/>
                  </a:prstGeom>
                  <a:noFill/>
                  <a:ln>
                    <a:noFill/>
                  </a:ln>
                </pic:spPr>
              </pic:pic>
            </a:graphicData>
          </a:graphic>
        </wp:inline>
      </w:drawing>
    </w:r>
    <w:r>
      <w:rPr>
        <w:sz w:val="18"/>
      </w:rPr>
      <w:t xml:space="preserve"> </w:t>
    </w:r>
    <w:r w:rsidR="00B42229">
      <w:rPr>
        <w:lang w:val="de-DE"/>
      </w:rPr>
      <w:tab/>
    </w:r>
    <w:r w:rsidR="006113E3">
      <w:rPr>
        <w:lang w:val="de-DE"/>
      </w:rPr>
      <w:t>15</w:t>
    </w:r>
    <w:r w:rsidR="00B42229">
      <w:rPr>
        <w:lang w:val="de-DE"/>
      </w:rPr>
      <w:t xml:space="preserve"> </w:t>
    </w:r>
    <w:r w:rsidR="006113E3">
      <w:rPr>
        <w:lang w:val="de-DE"/>
      </w:rPr>
      <w:t>–</w:t>
    </w:r>
    <w:r w:rsidR="00B42229">
      <w:rPr>
        <w:lang w:val="de-DE"/>
      </w:rPr>
      <w:t xml:space="preserve"> </w:t>
    </w:r>
    <w:r w:rsidR="00B42229">
      <w:rPr>
        <w:rStyle w:val="PageNumber"/>
      </w:rPr>
      <w:fldChar w:fldCharType="begin"/>
    </w:r>
    <w:r w:rsidR="00B42229">
      <w:rPr>
        <w:rStyle w:val="PageNumber"/>
        <w:lang w:val="de-DE"/>
      </w:rPr>
      <w:instrText xml:space="preserve"> PAGE </w:instrText>
    </w:r>
    <w:r w:rsidR="00B42229">
      <w:rPr>
        <w:rStyle w:val="PageNumber"/>
      </w:rPr>
      <w:fldChar w:fldCharType="separate"/>
    </w:r>
    <w:r>
      <w:rPr>
        <w:rStyle w:val="PageNumber"/>
        <w:noProof/>
        <w:lang w:val="de-DE"/>
      </w:rPr>
      <w:t>10</w:t>
    </w:r>
    <w:r w:rsidR="00B42229">
      <w:rPr>
        <w:rStyle w:val="PageNumber"/>
      </w:rPr>
      <w:fldChar w:fldCharType="end"/>
    </w:r>
    <w:r w:rsidR="00B42229">
      <w:rPr>
        <w:rStyle w:val="PageNumber"/>
        <w:lang w:val="de-DE"/>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7129" w:rsidRDefault="00067129">
      <w:r>
        <w:separator/>
      </w:r>
    </w:p>
  </w:footnote>
  <w:footnote w:type="continuationSeparator" w:id="0">
    <w:p w:rsidR="00067129" w:rsidRDefault="0006712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FFFFFFFE"/>
    <w:multiLevelType w:val="singleLevel"/>
    <w:tmpl w:val="FFFFFFFF"/>
    <w:lvl w:ilvl="0">
      <w:numFmt w:val="decimal"/>
      <w:lvlText w:val="*"/>
      <w:lvlJc w:val="left"/>
    </w:lvl>
  </w:abstractNum>
  <w:abstractNum w:abstractNumId="3">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4">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5">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2"/>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
  </w:num>
  <w:num w:numId="3">
    <w:abstractNumId w:val="0"/>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13E3"/>
    <w:rsid w:val="000002EC"/>
    <w:rsid w:val="00067129"/>
    <w:rsid w:val="00096393"/>
    <w:rsid w:val="000C49EF"/>
    <w:rsid w:val="001B0398"/>
    <w:rsid w:val="001B3DBA"/>
    <w:rsid w:val="001B45CA"/>
    <w:rsid w:val="00220D79"/>
    <w:rsid w:val="002414EA"/>
    <w:rsid w:val="00281CA4"/>
    <w:rsid w:val="002973EF"/>
    <w:rsid w:val="002C1B12"/>
    <w:rsid w:val="003129FC"/>
    <w:rsid w:val="003470ED"/>
    <w:rsid w:val="004F3DE7"/>
    <w:rsid w:val="00587525"/>
    <w:rsid w:val="005D1247"/>
    <w:rsid w:val="006113E3"/>
    <w:rsid w:val="00683033"/>
    <w:rsid w:val="0068356D"/>
    <w:rsid w:val="006A0B37"/>
    <w:rsid w:val="007026ED"/>
    <w:rsid w:val="00747930"/>
    <w:rsid w:val="007A3106"/>
    <w:rsid w:val="007F6958"/>
    <w:rsid w:val="008B4A86"/>
    <w:rsid w:val="008B6E64"/>
    <w:rsid w:val="008C1B63"/>
    <w:rsid w:val="008F5972"/>
    <w:rsid w:val="00905E69"/>
    <w:rsid w:val="00940B4E"/>
    <w:rsid w:val="00942314"/>
    <w:rsid w:val="00952207"/>
    <w:rsid w:val="009B2955"/>
    <w:rsid w:val="009C2136"/>
    <w:rsid w:val="00A7641E"/>
    <w:rsid w:val="00AA0769"/>
    <w:rsid w:val="00AC4292"/>
    <w:rsid w:val="00AE5A32"/>
    <w:rsid w:val="00B42229"/>
    <w:rsid w:val="00B77165"/>
    <w:rsid w:val="00BA3286"/>
    <w:rsid w:val="00BE39A2"/>
    <w:rsid w:val="00BF0800"/>
    <w:rsid w:val="00CB3219"/>
    <w:rsid w:val="00D01793"/>
    <w:rsid w:val="00D24045"/>
    <w:rsid w:val="00E41808"/>
    <w:rsid w:val="00E44106"/>
    <w:rsid w:val="00ED1AE8"/>
    <w:rsid w:val="00F6184E"/>
    <w:rsid w:val="00FD31A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6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4"/>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ListBullet">
    <w:name w:val="List Bullet"/>
    <w:basedOn w:val="Normal"/>
    <w:autoRedefine/>
    <w:pPr>
      <w:numPr>
        <w:numId w:val="2"/>
      </w:numPr>
      <w:tabs>
        <w:tab w:val="clear" w:pos="432"/>
      </w:tabs>
    </w:pPr>
  </w:style>
  <w:style w:type="paragraph" w:styleId="ListBullet2">
    <w:name w:val="List Bullet 2"/>
    <w:basedOn w:val="Normal"/>
    <w:autoRedefine/>
    <w:pPr>
      <w:numPr>
        <w:numId w:val="3"/>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6"/>
      </w:numPr>
      <w:tabs>
        <w:tab w:val="clear" w:pos="1440"/>
      </w:tabs>
      <w:spacing w:before="0" w:after="120"/>
    </w:pPr>
    <w:rPr>
      <w:b w:val="0"/>
      <w:i/>
      <w:sz w:val="28"/>
    </w:rPr>
  </w:style>
  <w:style w:type="paragraph" w:styleId="BalloonText">
    <w:name w:val="Balloon Text"/>
    <w:basedOn w:val="Normal"/>
    <w:link w:val="BalloonTextChar"/>
    <w:rsid w:val="00AE5A32"/>
    <w:rPr>
      <w:rFonts w:ascii="Tahoma" w:hAnsi="Tahoma" w:cs="Tahoma"/>
      <w:sz w:val="16"/>
      <w:szCs w:val="16"/>
    </w:rPr>
  </w:style>
  <w:style w:type="character" w:customStyle="1" w:styleId="BalloonTextChar">
    <w:name w:val="Balloon Text Char"/>
    <w:basedOn w:val="DefaultParagraphFont"/>
    <w:link w:val="BalloonText"/>
    <w:rsid w:val="00AE5A3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4"/>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ListBullet">
    <w:name w:val="List Bullet"/>
    <w:basedOn w:val="Normal"/>
    <w:autoRedefine/>
    <w:pPr>
      <w:numPr>
        <w:numId w:val="2"/>
      </w:numPr>
      <w:tabs>
        <w:tab w:val="clear" w:pos="432"/>
      </w:tabs>
    </w:pPr>
  </w:style>
  <w:style w:type="paragraph" w:styleId="ListBullet2">
    <w:name w:val="List Bullet 2"/>
    <w:basedOn w:val="Normal"/>
    <w:autoRedefine/>
    <w:pPr>
      <w:numPr>
        <w:numId w:val="3"/>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6"/>
      </w:numPr>
      <w:tabs>
        <w:tab w:val="clear" w:pos="1440"/>
      </w:tabs>
      <w:spacing w:before="0" w:after="120"/>
    </w:pPr>
    <w:rPr>
      <w:b w:val="0"/>
      <w:i/>
      <w:sz w:val="28"/>
    </w:rPr>
  </w:style>
  <w:style w:type="paragraph" w:styleId="BalloonText">
    <w:name w:val="Balloon Text"/>
    <w:basedOn w:val="Normal"/>
    <w:link w:val="BalloonTextChar"/>
    <w:rsid w:val="00AE5A32"/>
    <w:rPr>
      <w:rFonts w:ascii="Tahoma" w:hAnsi="Tahoma" w:cs="Tahoma"/>
      <w:sz w:val="16"/>
      <w:szCs w:val="16"/>
    </w:rPr>
  </w:style>
  <w:style w:type="character" w:customStyle="1" w:styleId="BalloonTextChar">
    <w:name w:val="Balloon Text Char"/>
    <w:basedOn w:val="DefaultParagraphFont"/>
    <w:link w:val="BalloonText"/>
    <w:rsid w:val="00AE5A3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8.wmf"/><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22.bin"/><Relationship Id="rId50" Type="http://schemas.openxmlformats.org/officeDocument/2006/relationships/image" Target="media/image19.wmf"/><Relationship Id="rId55" Type="http://schemas.openxmlformats.org/officeDocument/2006/relationships/oleObject" Target="embeddings/oleObject26.bin"/><Relationship Id="rId63" Type="http://schemas.openxmlformats.org/officeDocument/2006/relationships/image" Target="media/image28.jpeg"/><Relationship Id="rId68" Type="http://schemas.openxmlformats.org/officeDocument/2006/relationships/image" Target="media/image32.png"/><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image" Target="media/image7.wmf"/><Relationship Id="rId32" Type="http://schemas.openxmlformats.org/officeDocument/2006/relationships/image" Target="media/image10.wmf"/><Relationship Id="rId37" Type="http://schemas.openxmlformats.org/officeDocument/2006/relationships/oleObject" Target="embeddings/oleObject17.bin"/><Relationship Id="rId40" Type="http://schemas.openxmlformats.org/officeDocument/2006/relationships/image" Target="media/image14.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4.png"/><Relationship Id="rId66" Type="http://schemas.openxmlformats.org/officeDocument/2006/relationships/image" Target="media/image30.jpe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9.wmf"/><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image" Target="media/image23.jpeg"/><Relationship Id="rId61" Type="http://schemas.openxmlformats.org/officeDocument/2006/relationships/image" Target="media/image27.jpeg"/><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6.png"/><Relationship Id="rId65" Type="http://schemas.openxmlformats.org/officeDocument/2006/relationships/image" Target="media/image31.jpe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6.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2.wmf"/><Relationship Id="rId43" Type="http://schemas.openxmlformats.org/officeDocument/2006/relationships/oleObject" Target="embeddings/oleObject20.bin"/><Relationship Id="rId48" Type="http://schemas.openxmlformats.org/officeDocument/2006/relationships/image" Target="media/image18.wmf"/><Relationship Id="rId56" Type="http://schemas.openxmlformats.org/officeDocument/2006/relationships/image" Target="media/image22.jpeg"/><Relationship Id="rId64" Type="http://schemas.openxmlformats.org/officeDocument/2006/relationships/image" Target="media/image29.jpeg"/><Relationship Id="rId69" Type="http://schemas.openxmlformats.org/officeDocument/2006/relationships/oleObject" Target="embeddings/oleObject27.bin"/><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40.wmf"/><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5.jpeg"/><Relationship Id="rId67" Type="http://schemas.openxmlformats.org/officeDocument/2006/relationships/image" Target="media/image31.png"/><Relationship Id="rId20" Type="http://schemas.openxmlformats.org/officeDocument/2006/relationships/image" Target="media/image5.wmf"/><Relationship Id="rId41" Type="http://schemas.openxmlformats.org/officeDocument/2006/relationships/oleObject" Target="embeddings/oleObject19.bin"/><Relationship Id="rId54" Type="http://schemas.openxmlformats.org/officeDocument/2006/relationships/image" Target="media/image21.wmf"/><Relationship Id="rId62" Type="http://schemas.openxmlformats.org/officeDocument/2006/relationships/image" Target="media/image27.png"/><Relationship Id="rId70" Type="http://schemas.openxmlformats.org/officeDocument/2006/relationships/oleObject" Target="embeddings/oleObject28.bin"/><Relationship Id="rId1" Type="http://schemas.openxmlformats.org/officeDocument/2006/relationships/numbering" Target="numbering.xml"/><Relationship Id="rId6" Type="http://schemas.openxmlformats.org/officeDocument/2006/relationships/footnotes" Target="footnotes.xml"/></Relationships>
</file>

<file path=word/_rels/footer1.xml.rels><?xml version="1.0" encoding="UTF-8" standalone="yes"?>
<Relationships xmlns="http://schemas.openxmlformats.org/package/2006/relationships"><Relationship Id="rId1" Type="http://schemas.openxmlformats.org/officeDocument/2006/relationships/image" Target="media/image3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881</Words>
  <Characters>10724</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125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7</cp:revision>
  <cp:lastPrinted>2016-05-25T16:06:00Z</cp:lastPrinted>
  <dcterms:created xsi:type="dcterms:W3CDTF">2011-01-31T20:01:00Z</dcterms:created>
  <dcterms:modified xsi:type="dcterms:W3CDTF">2016-05-25T16:06:00Z</dcterms:modified>
</cp:coreProperties>
</file>